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430A" w:rsidRDefault="00FF430A" w:rsidP="00FF430A">
      <w:pPr>
        <w:rPr>
          <w:b/>
          <w:u w:val="single"/>
        </w:rPr>
      </w:pPr>
      <w:bookmarkStart w:id="0" w:name="_GoBack"/>
      <w:bookmarkEnd w:id="0"/>
    </w:p>
    <w:p w:rsidR="00FF430A" w:rsidRPr="00BC634B" w:rsidRDefault="00FF430A" w:rsidP="00FF430A">
      <w:pPr>
        <w:rPr>
          <w:b/>
          <w:sz w:val="32"/>
          <w:szCs w:val="32"/>
          <w:u w:val="single"/>
        </w:rPr>
      </w:pPr>
      <w:r w:rsidRPr="00BC634B">
        <w:rPr>
          <w:b/>
          <w:sz w:val="32"/>
          <w:szCs w:val="32"/>
          <w:u w:val="single"/>
        </w:rPr>
        <w:t>Continuous Random Variables</w:t>
      </w:r>
    </w:p>
    <w:p w:rsidR="00FF430A" w:rsidRPr="00CC73ED" w:rsidRDefault="00FF430A" w:rsidP="00FF430A">
      <w:pPr>
        <w:rPr>
          <w:sz w:val="28"/>
          <w:szCs w:val="28"/>
        </w:rPr>
      </w:pPr>
    </w:p>
    <w:p w:rsidR="00FF430A" w:rsidRPr="00CC73ED" w:rsidRDefault="00FF430A" w:rsidP="00FF430A">
      <w:pPr>
        <w:rPr>
          <w:sz w:val="28"/>
          <w:szCs w:val="28"/>
        </w:rPr>
      </w:pPr>
      <w:r w:rsidRPr="00CC73ED">
        <w:rPr>
          <w:sz w:val="28"/>
          <w:szCs w:val="28"/>
        </w:rPr>
        <w:t xml:space="preserve">For the limits </w:t>
      </w:r>
      <w:r w:rsidRPr="00CC73ED">
        <w:rPr>
          <w:position w:val="-12"/>
          <w:sz w:val="28"/>
          <w:szCs w:val="28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9" o:title=""/>
          </v:shape>
          <o:OLEObject Type="Embed" ProgID="Equation.DSMT4" ShapeID="_x0000_i1025" DrawAspect="Content" ObjectID="_1473094326" r:id="rId10"/>
        </w:object>
      </w:r>
      <w:r w:rsidRPr="00CC73ED">
        <w:rPr>
          <w:sz w:val="28"/>
          <w:szCs w:val="28"/>
        </w:rPr>
        <w:t xml:space="preserve"> and </w:t>
      </w:r>
      <w:r w:rsidRPr="00CC73ED">
        <w:rPr>
          <w:position w:val="-12"/>
          <w:sz w:val="28"/>
          <w:szCs w:val="28"/>
        </w:rPr>
        <w:object w:dxaOrig="260" w:dyaOrig="360">
          <v:shape id="_x0000_i1026" type="#_x0000_t75" style="width:13pt;height:18pt" o:ole="">
            <v:imagedata r:id="rId11" o:title=""/>
          </v:shape>
          <o:OLEObject Type="Embed" ProgID="Equation.DSMT4" ShapeID="_x0000_i1026" DrawAspect="Content" ObjectID="_1473094327" r:id="rId12"/>
        </w:object>
      </w:r>
      <w:r w:rsidRPr="00CC73ED">
        <w:rPr>
          <w:sz w:val="28"/>
          <w:szCs w:val="28"/>
        </w:rPr>
        <w:t xml:space="preserve"> with</w:t>
      </w:r>
      <w:r w:rsidRPr="00CC73ED">
        <w:rPr>
          <w:position w:val="-12"/>
          <w:sz w:val="28"/>
          <w:szCs w:val="28"/>
        </w:rPr>
        <w:object w:dxaOrig="680" w:dyaOrig="360">
          <v:shape id="_x0000_i1027" type="#_x0000_t75" style="width:34pt;height:18pt" o:ole="">
            <v:imagedata r:id="rId13" o:title=""/>
          </v:shape>
          <o:OLEObject Type="Embed" ProgID="Equation.DSMT4" ShapeID="_x0000_i1027" DrawAspect="Content" ObjectID="_1473094328" r:id="rId14"/>
        </w:object>
      </w:r>
      <w:r w:rsidRPr="00CC73ED">
        <w:rPr>
          <w:sz w:val="28"/>
          <w:szCs w:val="28"/>
        </w:rPr>
        <w:t>, there are four different interval cases.</w:t>
      </w:r>
    </w:p>
    <w:p w:rsidR="00FF430A" w:rsidRPr="00CC73ED" w:rsidRDefault="00FF430A" w:rsidP="00FF430A">
      <w:pPr>
        <w:rPr>
          <w:sz w:val="28"/>
          <w:szCs w:val="28"/>
        </w:rPr>
      </w:pPr>
    </w:p>
    <w:p w:rsidR="00FF430A" w:rsidRPr="00CC73ED" w:rsidRDefault="00FF430A" w:rsidP="00FF430A">
      <w:pPr>
        <w:rPr>
          <w:sz w:val="28"/>
          <w:szCs w:val="28"/>
        </w:rPr>
      </w:pPr>
      <w:r w:rsidRPr="00CC73ED">
        <w:rPr>
          <w:position w:val="-14"/>
          <w:sz w:val="28"/>
          <w:szCs w:val="28"/>
        </w:rPr>
        <w:object w:dxaOrig="740" w:dyaOrig="400">
          <v:shape id="_x0000_i1028" type="#_x0000_t75" style="width:37pt;height:20pt" o:ole="">
            <v:imagedata r:id="rId15" o:title=""/>
          </v:shape>
          <o:OLEObject Type="Embed" ProgID="Equation.DSMT4" ShapeID="_x0000_i1028" DrawAspect="Content" ObjectID="_1473094329" r:id="rId16"/>
        </w:object>
      </w:r>
      <w:r w:rsidRPr="00CC73ED">
        <w:rPr>
          <w:sz w:val="28"/>
          <w:szCs w:val="28"/>
        </w:rPr>
        <w:t xml:space="preserve"> : Open interval defined as all numbers between </w:t>
      </w:r>
      <w:r w:rsidRPr="00CC73ED">
        <w:rPr>
          <w:position w:val="-12"/>
          <w:sz w:val="28"/>
          <w:szCs w:val="28"/>
        </w:rPr>
        <w:object w:dxaOrig="240" w:dyaOrig="360">
          <v:shape id="_x0000_i1029" type="#_x0000_t75" style="width:12pt;height:18pt" o:ole="">
            <v:imagedata r:id="rId9" o:title=""/>
          </v:shape>
          <o:OLEObject Type="Embed" ProgID="Equation.DSMT4" ShapeID="_x0000_i1029" DrawAspect="Content" ObjectID="_1473094330" r:id="rId17"/>
        </w:object>
      </w:r>
      <w:r w:rsidRPr="00CC73ED">
        <w:rPr>
          <w:sz w:val="28"/>
          <w:szCs w:val="28"/>
        </w:rPr>
        <w:t xml:space="preserve"> and </w:t>
      </w:r>
      <w:r w:rsidRPr="00CC73ED">
        <w:rPr>
          <w:position w:val="-12"/>
          <w:sz w:val="28"/>
          <w:szCs w:val="28"/>
        </w:rPr>
        <w:object w:dxaOrig="260" w:dyaOrig="360">
          <v:shape id="_x0000_i1030" type="#_x0000_t75" style="width:13pt;height:18pt" o:ole="">
            <v:imagedata r:id="rId11" o:title=""/>
          </v:shape>
          <o:OLEObject Type="Embed" ProgID="Equation.DSMT4" ShapeID="_x0000_i1030" DrawAspect="Content" ObjectID="_1473094331" r:id="rId18"/>
        </w:object>
      </w:r>
    </w:p>
    <w:p w:rsidR="00FF430A" w:rsidRPr="00CC73ED" w:rsidRDefault="00FF430A" w:rsidP="00810F5B">
      <w:pPr>
        <w:jc w:val="center"/>
        <w:rPr>
          <w:sz w:val="28"/>
          <w:szCs w:val="28"/>
        </w:rPr>
      </w:pPr>
      <w:r w:rsidRPr="00CC73ED">
        <w:rPr>
          <w:position w:val="-14"/>
          <w:sz w:val="28"/>
          <w:szCs w:val="28"/>
        </w:rPr>
        <w:object w:dxaOrig="2420" w:dyaOrig="400">
          <v:shape id="_x0000_i1031" type="#_x0000_t75" style="width:121pt;height:20pt" o:ole="">
            <v:imagedata r:id="rId19" o:title=""/>
          </v:shape>
          <o:OLEObject Type="Embed" ProgID="Equation.DSMT4" ShapeID="_x0000_i1031" DrawAspect="Content" ObjectID="_1473094332" r:id="rId20"/>
        </w:object>
      </w:r>
    </w:p>
    <w:p w:rsidR="00FF430A" w:rsidRPr="00CC73ED" w:rsidRDefault="00FF430A" w:rsidP="00FF430A">
      <w:pPr>
        <w:rPr>
          <w:sz w:val="28"/>
          <w:szCs w:val="28"/>
        </w:rPr>
      </w:pPr>
    </w:p>
    <w:p w:rsidR="00FF430A" w:rsidRPr="00CC73ED" w:rsidRDefault="00FF430A" w:rsidP="00FF430A">
      <w:pPr>
        <w:rPr>
          <w:sz w:val="28"/>
          <w:szCs w:val="28"/>
        </w:rPr>
      </w:pPr>
      <w:r w:rsidRPr="00CC73ED">
        <w:rPr>
          <w:position w:val="-14"/>
          <w:sz w:val="28"/>
          <w:szCs w:val="28"/>
        </w:rPr>
        <w:object w:dxaOrig="720" w:dyaOrig="400">
          <v:shape id="_x0000_i1032" type="#_x0000_t75" style="width:36pt;height:20pt" o:ole="">
            <v:imagedata r:id="rId21" o:title=""/>
          </v:shape>
          <o:OLEObject Type="Embed" ProgID="Equation.DSMT4" ShapeID="_x0000_i1032" DrawAspect="Content" ObjectID="_1473094333" r:id="rId22"/>
        </w:object>
      </w:r>
      <w:r w:rsidRPr="00CC73ED">
        <w:rPr>
          <w:sz w:val="28"/>
          <w:szCs w:val="28"/>
        </w:rPr>
        <w:t xml:space="preserve">: Interval defined as all numbers between </w:t>
      </w:r>
      <w:r w:rsidRPr="00CC73ED">
        <w:rPr>
          <w:position w:val="-12"/>
          <w:sz w:val="28"/>
          <w:szCs w:val="28"/>
        </w:rPr>
        <w:object w:dxaOrig="240" w:dyaOrig="360">
          <v:shape id="_x0000_i1033" type="#_x0000_t75" style="width:12pt;height:18pt" o:ole="">
            <v:imagedata r:id="rId9" o:title=""/>
          </v:shape>
          <o:OLEObject Type="Embed" ProgID="Equation.DSMT4" ShapeID="_x0000_i1033" DrawAspect="Content" ObjectID="_1473094334" r:id="rId23"/>
        </w:object>
      </w:r>
      <w:r w:rsidRPr="00CC73ED">
        <w:rPr>
          <w:sz w:val="28"/>
          <w:szCs w:val="28"/>
        </w:rPr>
        <w:t xml:space="preserve"> and </w:t>
      </w:r>
      <w:r w:rsidRPr="00CC73ED">
        <w:rPr>
          <w:position w:val="-12"/>
          <w:sz w:val="28"/>
          <w:szCs w:val="28"/>
        </w:rPr>
        <w:object w:dxaOrig="260" w:dyaOrig="360">
          <v:shape id="_x0000_i1034" type="#_x0000_t75" style="width:13pt;height:18pt" o:ole="">
            <v:imagedata r:id="rId11" o:title=""/>
          </v:shape>
          <o:OLEObject Type="Embed" ProgID="Equation.DSMT4" ShapeID="_x0000_i1034" DrawAspect="Content" ObjectID="_1473094335" r:id="rId24"/>
        </w:object>
      </w:r>
      <w:r w:rsidRPr="00CC73ED">
        <w:rPr>
          <w:sz w:val="28"/>
          <w:szCs w:val="28"/>
        </w:rPr>
        <w:t xml:space="preserve"> including </w:t>
      </w:r>
      <w:r w:rsidRPr="00CC73ED">
        <w:rPr>
          <w:position w:val="-12"/>
          <w:sz w:val="28"/>
          <w:szCs w:val="28"/>
        </w:rPr>
        <w:object w:dxaOrig="240" w:dyaOrig="360">
          <v:shape id="_x0000_i1035" type="#_x0000_t75" style="width:12pt;height:18pt" o:ole="">
            <v:imagedata r:id="rId9" o:title=""/>
          </v:shape>
          <o:OLEObject Type="Embed" ProgID="Equation.DSMT4" ShapeID="_x0000_i1035" DrawAspect="Content" ObjectID="_1473094336" r:id="rId25"/>
        </w:object>
      </w:r>
      <w:r w:rsidRPr="00CC73ED">
        <w:rPr>
          <w:sz w:val="28"/>
          <w:szCs w:val="28"/>
        </w:rPr>
        <w:t xml:space="preserve"> and </w:t>
      </w:r>
      <w:r w:rsidRPr="00CC73ED">
        <w:rPr>
          <w:position w:val="-12"/>
          <w:sz w:val="28"/>
          <w:szCs w:val="28"/>
        </w:rPr>
        <w:object w:dxaOrig="260" w:dyaOrig="360">
          <v:shape id="_x0000_i1036" type="#_x0000_t75" style="width:13pt;height:18pt" o:ole="">
            <v:imagedata r:id="rId11" o:title=""/>
          </v:shape>
          <o:OLEObject Type="Embed" ProgID="Equation.DSMT4" ShapeID="_x0000_i1036" DrawAspect="Content" ObjectID="_1473094337" r:id="rId26"/>
        </w:object>
      </w:r>
    </w:p>
    <w:p w:rsidR="00FF430A" w:rsidRPr="00CC73ED" w:rsidRDefault="00FF430A" w:rsidP="00810F5B">
      <w:pPr>
        <w:jc w:val="center"/>
        <w:rPr>
          <w:sz w:val="28"/>
          <w:szCs w:val="28"/>
        </w:rPr>
      </w:pPr>
      <w:r w:rsidRPr="00CC73ED">
        <w:rPr>
          <w:position w:val="-14"/>
          <w:sz w:val="28"/>
          <w:szCs w:val="28"/>
        </w:rPr>
        <w:object w:dxaOrig="2400" w:dyaOrig="400">
          <v:shape id="_x0000_i1037" type="#_x0000_t75" style="width:120pt;height:20pt" o:ole="">
            <v:imagedata r:id="rId27" o:title=""/>
          </v:shape>
          <o:OLEObject Type="Embed" ProgID="Equation.DSMT4" ShapeID="_x0000_i1037" DrawAspect="Content" ObjectID="_1473094338" r:id="rId28"/>
        </w:object>
      </w:r>
    </w:p>
    <w:p w:rsidR="00FF430A" w:rsidRPr="00CC73ED" w:rsidRDefault="00FF430A" w:rsidP="00FF430A">
      <w:pPr>
        <w:rPr>
          <w:sz w:val="28"/>
          <w:szCs w:val="28"/>
        </w:rPr>
      </w:pPr>
    </w:p>
    <w:p w:rsidR="00FF430A" w:rsidRPr="00CC73ED" w:rsidRDefault="00FF430A" w:rsidP="00FF430A">
      <w:pPr>
        <w:rPr>
          <w:sz w:val="28"/>
          <w:szCs w:val="28"/>
        </w:rPr>
      </w:pPr>
      <w:r w:rsidRPr="00CC73ED">
        <w:rPr>
          <w:position w:val="-14"/>
          <w:sz w:val="28"/>
          <w:szCs w:val="28"/>
        </w:rPr>
        <w:object w:dxaOrig="720" w:dyaOrig="400">
          <v:shape id="_x0000_i1038" type="#_x0000_t75" style="width:36pt;height:20pt" o:ole="">
            <v:imagedata r:id="rId29" o:title=""/>
          </v:shape>
          <o:OLEObject Type="Embed" ProgID="Equation.DSMT4" ShapeID="_x0000_i1038" DrawAspect="Content" ObjectID="_1473094339" r:id="rId30"/>
        </w:object>
      </w:r>
      <w:r w:rsidRPr="00CC73ED">
        <w:rPr>
          <w:sz w:val="28"/>
          <w:szCs w:val="28"/>
        </w:rPr>
        <w:t xml:space="preserve"> : Interval defined as all numbers between </w:t>
      </w:r>
      <w:r w:rsidRPr="00CC73ED">
        <w:rPr>
          <w:position w:val="-12"/>
          <w:sz w:val="28"/>
          <w:szCs w:val="28"/>
        </w:rPr>
        <w:object w:dxaOrig="240" w:dyaOrig="360">
          <v:shape id="_x0000_i1039" type="#_x0000_t75" style="width:12pt;height:18pt" o:ole="">
            <v:imagedata r:id="rId9" o:title=""/>
          </v:shape>
          <o:OLEObject Type="Embed" ProgID="Equation.DSMT4" ShapeID="_x0000_i1039" DrawAspect="Content" ObjectID="_1473094340" r:id="rId31"/>
        </w:object>
      </w:r>
      <w:r w:rsidRPr="00CC73ED">
        <w:rPr>
          <w:sz w:val="28"/>
          <w:szCs w:val="28"/>
        </w:rPr>
        <w:t xml:space="preserve"> and </w:t>
      </w:r>
      <w:r w:rsidRPr="00CC73ED">
        <w:rPr>
          <w:position w:val="-12"/>
          <w:sz w:val="28"/>
          <w:szCs w:val="28"/>
        </w:rPr>
        <w:object w:dxaOrig="260" w:dyaOrig="360">
          <v:shape id="_x0000_i1040" type="#_x0000_t75" style="width:13pt;height:18pt" o:ole="">
            <v:imagedata r:id="rId11" o:title=""/>
          </v:shape>
          <o:OLEObject Type="Embed" ProgID="Equation.DSMT4" ShapeID="_x0000_i1040" DrawAspect="Content" ObjectID="_1473094341" r:id="rId32"/>
        </w:object>
      </w:r>
      <w:r w:rsidRPr="00CC73ED">
        <w:rPr>
          <w:sz w:val="28"/>
          <w:szCs w:val="28"/>
        </w:rPr>
        <w:t xml:space="preserve"> including </w:t>
      </w:r>
      <w:r w:rsidRPr="00CC73ED">
        <w:rPr>
          <w:position w:val="-12"/>
          <w:sz w:val="28"/>
          <w:szCs w:val="28"/>
        </w:rPr>
        <w:object w:dxaOrig="240" w:dyaOrig="360">
          <v:shape id="_x0000_i1041" type="#_x0000_t75" style="width:12pt;height:18pt" o:ole="">
            <v:imagedata r:id="rId9" o:title=""/>
          </v:shape>
          <o:OLEObject Type="Embed" ProgID="Equation.DSMT4" ShapeID="_x0000_i1041" DrawAspect="Content" ObjectID="_1473094342" r:id="rId33"/>
        </w:object>
      </w:r>
      <w:r w:rsidRPr="00CC73ED">
        <w:rPr>
          <w:sz w:val="28"/>
          <w:szCs w:val="28"/>
        </w:rPr>
        <w:t xml:space="preserve"> and not including </w:t>
      </w:r>
      <w:r w:rsidRPr="00CC73ED">
        <w:rPr>
          <w:position w:val="-12"/>
          <w:sz w:val="28"/>
          <w:szCs w:val="28"/>
        </w:rPr>
        <w:object w:dxaOrig="260" w:dyaOrig="360">
          <v:shape id="_x0000_i1042" type="#_x0000_t75" style="width:13pt;height:18pt" o:ole="">
            <v:imagedata r:id="rId11" o:title=""/>
          </v:shape>
          <o:OLEObject Type="Embed" ProgID="Equation.DSMT4" ShapeID="_x0000_i1042" DrawAspect="Content" ObjectID="_1473094343" r:id="rId34"/>
        </w:object>
      </w:r>
    </w:p>
    <w:p w:rsidR="00FF430A" w:rsidRPr="00CC73ED" w:rsidRDefault="00FF430A" w:rsidP="00810F5B">
      <w:pPr>
        <w:jc w:val="center"/>
        <w:rPr>
          <w:sz w:val="28"/>
          <w:szCs w:val="28"/>
        </w:rPr>
      </w:pPr>
      <w:r w:rsidRPr="00CC73ED">
        <w:rPr>
          <w:position w:val="-14"/>
          <w:sz w:val="28"/>
          <w:szCs w:val="28"/>
        </w:rPr>
        <w:object w:dxaOrig="2400" w:dyaOrig="400">
          <v:shape id="_x0000_i1043" type="#_x0000_t75" style="width:120pt;height:20pt" o:ole="">
            <v:imagedata r:id="rId35" o:title=""/>
          </v:shape>
          <o:OLEObject Type="Embed" ProgID="Equation.DSMT4" ShapeID="_x0000_i1043" DrawAspect="Content" ObjectID="_1473094344" r:id="rId36"/>
        </w:object>
      </w:r>
    </w:p>
    <w:p w:rsidR="00FF430A" w:rsidRPr="00CC73ED" w:rsidRDefault="00FF430A" w:rsidP="00FF430A">
      <w:pPr>
        <w:rPr>
          <w:sz w:val="28"/>
          <w:szCs w:val="28"/>
        </w:rPr>
      </w:pPr>
    </w:p>
    <w:p w:rsidR="00FF430A" w:rsidRPr="00CC73ED" w:rsidRDefault="00FF430A" w:rsidP="00FF430A">
      <w:pPr>
        <w:rPr>
          <w:sz w:val="28"/>
          <w:szCs w:val="28"/>
        </w:rPr>
      </w:pPr>
      <w:r w:rsidRPr="00CC73ED">
        <w:rPr>
          <w:position w:val="-14"/>
          <w:sz w:val="28"/>
          <w:szCs w:val="28"/>
        </w:rPr>
        <w:object w:dxaOrig="720" w:dyaOrig="400">
          <v:shape id="_x0000_i1044" type="#_x0000_t75" style="width:36pt;height:20pt" o:ole="">
            <v:imagedata r:id="rId37" o:title=""/>
          </v:shape>
          <o:OLEObject Type="Embed" ProgID="Equation.DSMT4" ShapeID="_x0000_i1044" DrawAspect="Content" ObjectID="_1473094345" r:id="rId38"/>
        </w:object>
      </w:r>
      <w:r w:rsidRPr="00CC73ED">
        <w:rPr>
          <w:sz w:val="28"/>
          <w:szCs w:val="28"/>
        </w:rPr>
        <w:t xml:space="preserve"> : Interval defined as all numbers between </w:t>
      </w:r>
      <w:r w:rsidRPr="00CC73ED">
        <w:rPr>
          <w:position w:val="-12"/>
          <w:sz w:val="28"/>
          <w:szCs w:val="28"/>
        </w:rPr>
        <w:object w:dxaOrig="240" w:dyaOrig="360">
          <v:shape id="_x0000_i1045" type="#_x0000_t75" style="width:12pt;height:18pt" o:ole="">
            <v:imagedata r:id="rId9" o:title=""/>
          </v:shape>
          <o:OLEObject Type="Embed" ProgID="Equation.DSMT4" ShapeID="_x0000_i1045" DrawAspect="Content" ObjectID="_1473094346" r:id="rId39"/>
        </w:object>
      </w:r>
      <w:r w:rsidRPr="00CC73ED">
        <w:rPr>
          <w:sz w:val="28"/>
          <w:szCs w:val="28"/>
        </w:rPr>
        <w:t xml:space="preserve"> and </w:t>
      </w:r>
      <w:r w:rsidRPr="00CC73ED">
        <w:rPr>
          <w:position w:val="-12"/>
          <w:sz w:val="28"/>
          <w:szCs w:val="28"/>
        </w:rPr>
        <w:object w:dxaOrig="260" w:dyaOrig="360">
          <v:shape id="_x0000_i1046" type="#_x0000_t75" style="width:13pt;height:18pt" o:ole="">
            <v:imagedata r:id="rId11" o:title=""/>
          </v:shape>
          <o:OLEObject Type="Embed" ProgID="Equation.DSMT4" ShapeID="_x0000_i1046" DrawAspect="Content" ObjectID="_1473094347" r:id="rId40"/>
        </w:object>
      </w:r>
      <w:r w:rsidRPr="00CC73ED">
        <w:rPr>
          <w:sz w:val="28"/>
          <w:szCs w:val="28"/>
        </w:rPr>
        <w:t xml:space="preserve"> not including </w:t>
      </w:r>
      <w:r w:rsidRPr="00CC73ED">
        <w:rPr>
          <w:position w:val="-12"/>
          <w:sz w:val="28"/>
          <w:szCs w:val="28"/>
        </w:rPr>
        <w:object w:dxaOrig="240" w:dyaOrig="360">
          <v:shape id="_x0000_i1047" type="#_x0000_t75" style="width:12pt;height:18pt" o:ole="">
            <v:imagedata r:id="rId9" o:title=""/>
          </v:shape>
          <o:OLEObject Type="Embed" ProgID="Equation.DSMT4" ShapeID="_x0000_i1047" DrawAspect="Content" ObjectID="_1473094348" r:id="rId41"/>
        </w:object>
      </w:r>
      <w:r w:rsidRPr="00CC73ED">
        <w:rPr>
          <w:sz w:val="28"/>
          <w:szCs w:val="28"/>
        </w:rPr>
        <w:t xml:space="preserve"> and including </w:t>
      </w:r>
      <w:r w:rsidRPr="00CC73ED">
        <w:rPr>
          <w:position w:val="-12"/>
          <w:sz w:val="28"/>
          <w:szCs w:val="28"/>
        </w:rPr>
        <w:object w:dxaOrig="260" w:dyaOrig="360">
          <v:shape id="_x0000_i1048" type="#_x0000_t75" style="width:13pt;height:18pt" o:ole="">
            <v:imagedata r:id="rId11" o:title=""/>
          </v:shape>
          <o:OLEObject Type="Embed" ProgID="Equation.DSMT4" ShapeID="_x0000_i1048" DrawAspect="Content" ObjectID="_1473094349" r:id="rId42"/>
        </w:object>
      </w:r>
    </w:p>
    <w:p w:rsidR="00FF430A" w:rsidRPr="00CC73ED" w:rsidRDefault="00FF430A" w:rsidP="00810F5B">
      <w:pPr>
        <w:jc w:val="center"/>
        <w:rPr>
          <w:sz w:val="28"/>
          <w:szCs w:val="28"/>
        </w:rPr>
      </w:pPr>
      <w:r w:rsidRPr="00CC73ED">
        <w:rPr>
          <w:position w:val="-14"/>
          <w:sz w:val="28"/>
          <w:szCs w:val="28"/>
        </w:rPr>
        <w:object w:dxaOrig="2400" w:dyaOrig="400">
          <v:shape id="_x0000_i1049" type="#_x0000_t75" style="width:120pt;height:20pt" o:ole="">
            <v:imagedata r:id="rId43" o:title=""/>
          </v:shape>
          <o:OLEObject Type="Embed" ProgID="Equation.DSMT4" ShapeID="_x0000_i1049" DrawAspect="Content" ObjectID="_1473094350" r:id="rId44"/>
        </w:object>
      </w:r>
    </w:p>
    <w:p w:rsidR="00FF430A" w:rsidRPr="00CC73ED" w:rsidRDefault="00FF430A" w:rsidP="00FF430A">
      <w:pPr>
        <w:rPr>
          <w:sz w:val="28"/>
          <w:szCs w:val="28"/>
        </w:rPr>
      </w:pPr>
    </w:p>
    <w:p w:rsidR="00FF430A" w:rsidRPr="000676DB" w:rsidRDefault="00FF430A" w:rsidP="00FF430A"/>
    <w:p w:rsidR="00FF430A" w:rsidRPr="00003D67" w:rsidRDefault="00FF430A" w:rsidP="00FF430A">
      <w:pPr>
        <w:rPr>
          <w:b/>
          <w:u w:val="single"/>
        </w:rPr>
      </w:pPr>
      <w:r w:rsidRPr="000676DB">
        <w:br w:type="page"/>
      </w:r>
      <w:r w:rsidRPr="00003D67">
        <w:rPr>
          <w:b/>
          <w:u w:val="single"/>
        </w:rPr>
        <w:lastRenderedPageBreak/>
        <w:t>The Cumulative Distribution Function (CDF)</w: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The cumulative distribution function of random variable </w:t>
      </w:r>
      <w:r w:rsidRPr="000676DB">
        <w:rPr>
          <w:i/>
        </w:rPr>
        <w:t>X</w:t>
      </w:r>
      <w:r w:rsidRPr="000676DB">
        <w:t xml:space="preserve"> is</w:t>
      </w:r>
    </w:p>
    <w:p w:rsidR="00FF430A" w:rsidRPr="000676DB" w:rsidRDefault="00FF430A" w:rsidP="00FF430A">
      <w:r w:rsidRPr="000676DB">
        <w:tab/>
      </w:r>
    </w:p>
    <w:p w:rsidR="00FF430A" w:rsidRPr="000676DB" w:rsidRDefault="00FF430A" w:rsidP="005107EF">
      <w:pPr>
        <w:jc w:val="center"/>
      </w:pPr>
      <w:r w:rsidRPr="000676DB">
        <w:rPr>
          <w:position w:val="-14"/>
        </w:rPr>
        <w:object w:dxaOrig="1880" w:dyaOrig="400">
          <v:shape id="_x0000_i1050" type="#_x0000_t75" style="width:94pt;height:20pt" o:ole="">
            <v:imagedata r:id="rId45" o:title=""/>
          </v:shape>
          <o:OLEObject Type="Embed" ProgID="Equation.DSMT4" ShapeID="_x0000_i1050" DrawAspect="Content" ObjectID="_1473094351" r:id="rId46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>Properties of CDF</w:t>
      </w:r>
    </w:p>
    <w:p w:rsidR="00FF430A" w:rsidRPr="000676DB" w:rsidRDefault="00FF430A" w:rsidP="00FF430A"/>
    <w:p w:rsidR="00FF430A" w:rsidRPr="000676DB" w:rsidRDefault="00046A10" w:rsidP="005107EF">
      <w:pPr>
        <w:jc w:val="center"/>
      </w:pPr>
      <w:r w:rsidRPr="00046A10">
        <w:rPr>
          <w:position w:val="-56"/>
        </w:rPr>
        <w:object w:dxaOrig="3480" w:dyaOrig="1240">
          <v:shape id="_x0000_i1051" type="#_x0000_t75" style="width:174pt;height:62pt" o:ole="">
            <v:imagedata r:id="rId47" o:title=""/>
          </v:shape>
          <o:OLEObject Type="Embed" ProgID="Equation.DSMT4" ShapeID="_x0000_i1051" DrawAspect="Content" ObjectID="_1473094352" r:id="rId48"/>
        </w:object>
      </w:r>
    </w:p>
    <w:p w:rsidR="00FF430A" w:rsidRPr="000676DB" w:rsidRDefault="00FF430A" w:rsidP="00FF430A"/>
    <w:p w:rsidR="00FF430A" w:rsidRPr="00A66500" w:rsidRDefault="00FF430A" w:rsidP="00A66500">
      <w:pPr>
        <w:pStyle w:val="ListParagraph"/>
        <w:numPr>
          <w:ilvl w:val="0"/>
          <w:numId w:val="14"/>
        </w:numPr>
        <w:rPr>
          <w:b/>
        </w:rPr>
      </w:pPr>
      <w:r w:rsidRPr="00A66500">
        <w:rPr>
          <w:b/>
          <w:i/>
        </w:rPr>
        <w:t xml:space="preserve">X </w:t>
      </w:r>
      <w:r w:rsidRPr="00A66500">
        <w:rPr>
          <w:b/>
        </w:rPr>
        <w:t xml:space="preserve">is a </w:t>
      </w:r>
      <w:r w:rsidRPr="00A91CB8">
        <w:rPr>
          <w:b/>
          <w:u w:val="single"/>
        </w:rPr>
        <w:t>continuous random</w:t>
      </w:r>
      <w:r w:rsidRPr="00A66500">
        <w:rPr>
          <w:b/>
        </w:rPr>
        <w:t xml:space="preserve"> variable if the CDF </w:t>
      </w:r>
      <w:r w:rsidRPr="000E5046">
        <w:rPr>
          <w:position w:val="-14"/>
        </w:rPr>
        <w:object w:dxaOrig="700" w:dyaOrig="400">
          <v:shape id="_x0000_i1052" type="#_x0000_t75" style="width:35pt;height:20pt" o:ole="">
            <v:imagedata r:id="rId49" o:title=""/>
          </v:shape>
          <o:OLEObject Type="Embed" ProgID="Equation.DSMT4" ShapeID="_x0000_i1052" DrawAspect="Content" ObjectID="_1473094353" r:id="rId50"/>
        </w:object>
      </w:r>
      <w:r w:rsidRPr="00A66500">
        <w:rPr>
          <w:b/>
        </w:rPr>
        <w:t xml:space="preserve"> is a continuous function.</w: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Quiz 3.1) </w:t>
      </w:r>
      <w:proofErr w:type="gramStart"/>
      <w:r w:rsidRPr="000676DB">
        <w:t>The</w:t>
      </w:r>
      <w:proofErr w:type="gramEnd"/>
      <w:r w:rsidRPr="000676DB">
        <w:t xml:space="preserve"> cumulative distribution function of the random variable </w:t>
      </w:r>
      <w:r w:rsidRPr="000676DB">
        <w:rPr>
          <w:i/>
        </w:rPr>
        <w:t>Y</w:t>
      </w:r>
      <w:r w:rsidRPr="000676DB">
        <w:t xml:space="preserve"> is</w: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64"/>
        </w:rPr>
        <w:object w:dxaOrig="2420" w:dyaOrig="1400">
          <v:shape id="_x0000_i1053" type="#_x0000_t75" style="width:121pt;height:70pt" o:ole="">
            <v:imagedata r:id="rId51" o:title=""/>
          </v:shape>
          <o:OLEObject Type="Embed" ProgID="Equation.DSMT4" ShapeID="_x0000_i1053" DrawAspect="Content" ObjectID="_1473094354" r:id="rId52"/>
        </w:object>
      </w:r>
    </w:p>
    <w:p w:rsidR="00FF430A" w:rsidRPr="000676DB" w:rsidRDefault="00FF430A" w:rsidP="00FF430A">
      <w:r w:rsidRPr="000676DB">
        <w:t xml:space="preserve">Sketch the CDF of </w:t>
      </w:r>
      <w:r w:rsidRPr="000676DB">
        <w:rPr>
          <w:i/>
        </w:rPr>
        <w:t>Y</w:t>
      </w:r>
      <w:r w:rsidRPr="000676DB">
        <w:t xml:space="preserve"> and calculate the following probabilities.</w: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1. </w:t>
      </w:r>
      <w:r w:rsidRPr="000676DB">
        <w:rPr>
          <w:position w:val="-14"/>
        </w:rPr>
        <w:object w:dxaOrig="1060" w:dyaOrig="400">
          <v:shape id="_x0000_i1054" type="#_x0000_t75" style="width:53pt;height:20pt" o:ole="">
            <v:imagedata r:id="rId53" o:title=""/>
          </v:shape>
          <o:OLEObject Type="Embed" ProgID="Equation.DSMT4" ShapeID="_x0000_i1054" DrawAspect="Content" ObjectID="_1473094355" r:id="rId54"/>
        </w:object>
      </w:r>
    </w:p>
    <w:p w:rsidR="00FF430A" w:rsidRPr="000676DB" w:rsidRDefault="00FF430A" w:rsidP="005107EF">
      <w:pPr>
        <w:jc w:val="center"/>
      </w:pPr>
      <w:r w:rsidRPr="000676DB">
        <w:rPr>
          <w:position w:val="-14"/>
        </w:rPr>
        <w:object w:dxaOrig="2000" w:dyaOrig="400">
          <v:shape id="_x0000_i1055" type="#_x0000_t75" style="width:100pt;height:20pt" o:ole="">
            <v:imagedata r:id="rId55" o:title=""/>
          </v:shape>
          <o:OLEObject Type="Embed" ProgID="Equation.DSMT4" ShapeID="_x0000_i1055" DrawAspect="Content" ObjectID="_1473094356" r:id="rId56"/>
        </w:object>
      </w:r>
      <w:r w:rsidRPr="000676DB">
        <w:t>=0</w: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2. </w:t>
      </w:r>
      <w:r w:rsidRPr="000676DB">
        <w:rPr>
          <w:position w:val="-14"/>
        </w:rPr>
        <w:object w:dxaOrig="920" w:dyaOrig="400">
          <v:shape id="_x0000_i1056" type="#_x0000_t75" style="width:46pt;height:20pt" o:ole="">
            <v:imagedata r:id="rId57" o:title=""/>
          </v:shape>
          <o:OLEObject Type="Embed" ProgID="Equation.DSMT4" ShapeID="_x0000_i1056" DrawAspect="Content" ObjectID="_1473094357" r:id="rId58"/>
        </w:object>
      </w:r>
    </w:p>
    <w:p w:rsidR="00FF430A" w:rsidRPr="000676DB" w:rsidRDefault="00FF430A" w:rsidP="005107EF">
      <w:pPr>
        <w:jc w:val="center"/>
      </w:pPr>
      <w:r w:rsidRPr="000676DB">
        <w:rPr>
          <w:position w:val="-24"/>
        </w:rPr>
        <w:object w:dxaOrig="2079" w:dyaOrig="620">
          <v:shape id="_x0000_i1057" type="#_x0000_t75" style="width:103.95pt;height:31pt" o:ole="">
            <v:imagedata r:id="rId59" o:title=""/>
          </v:shape>
          <o:OLEObject Type="Embed" ProgID="Equation.DSMT4" ShapeID="_x0000_i1057" DrawAspect="Content" ObjectID="_1473094358" r:id="rId60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3. </w:t>
      </w:r>
      <w:r w:rsidRPr="000676DB">
        <w:rPr>
          <w:position w:val="-14"/>
        </w:rPr>
        <w:object w:dxaOrig="1300" w:dyaOrig="400">
          <v:shape id="_x0000_i1058" type="#_x0000_t75" style="width:65pt;height:20pt" o:ole="">
            <v:imagedata r:id="rId61" o:title=""/>
          </v:shape>
          <o:OLEObject Type="Embed" ProgID="Equation.DSMT4" ShapeID="_x0000_i1058" DrawAspect="Content" ObjectID="_1473094359" r:id="rId62"/>
        </w:object>
      </w:r>
    </w:p>
    <w:p w:rsidR="00FF430A" w:rsidRPr="000676DB" w:rsidRDefault="00FF430A" w:rsidP="005107EF">
      <w:pPr>
        <w:jc w:val="center"/>
      </w:pPr>
      <w:r w:rsidRPr="000676DB">
        <w:rPr>
          <w:position w:val="-24"/>
        </w:rPr>
        <w:object w:dxaOrig="4060" w:dyaOrig="620">
          <v:shape id="_x0000_i1059" type="#_x0000_t75" style="width:203pt;height:31pt" o:ole="">
            <v:imagedata r:id="rId63" o:title=""/>
          </v:shape>
          <o:OLEObject Type="Embed" ProgID="Equation.DSMT4" ShapeID="_x0000_i1059" DrawAspect="Content" ObjectID="_1473094360" r:id="rId64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4. </w:t>
      </w:r>
      <w:r w:rsidRPr="000676DB">
        <w:rPr>
          <w:position w:val="-14"/>
        </w:rPr>
        <w:object w:dxaOrig="1100" w:dyaOrig="400">
          <v:shape id="_x0000_i1060" type="#_x0000_t75" style="width:55pt;height:20pt" o:ole="">
            <v:imagedata r:id="rId65" o:title=""/>
          </v:shape>
          <o:OLEObject Type="Embed" ProgID="Equation.DSMT4" ShapeID="_x0000_i1060" DrawAspect="Content" ObjectID="_1473094361" r:id="rId66"/>
        </w:object>
      </w:r>
    </w:p>
    <w:p w:rsidR="00FF430A" w:rsidRPr="000676DB" w:rsidRDefault="00FF430A" w:rsidP="005107EF">
      <w:pPr>
        <w:jc w:val="center"/>
      </w:pPr>
      <w:r w:rsidRPr="000676DB">
        <w:rPr>
          <w:position w:val="-24"/>
        </w:rPr>
        <w:object w:dxaOrig="5319" w:dyaOrig="620">
          <v:shape id="_x0000_i1061" type="#_x0000_t75" style="width:265.95pt;height:31pt" o:ole="">
            <v:imagedata r:id="rId67" o:title=""/>
          </v:shape>
          <o:OLEObject Type="Embed" ProgID="Equation.DSMT4" ShapeID="_x0000_i1061" DrawAspect="Content" ObjectID="_1473094362" r:id="rId68"/>
        </w:object>
      </w:r>
    </w:p>
    <w:p w:rsidR="00FF430A" w:rsidRPr="00003D67" w:rsidRDefault="00FF430A" w:rsidP="00FF430A">
      <w:pPr>
        <w:rPr>
          <w:b/>
          <w:u w:val="single"/>
        </w:rPr>
      </w:pPr>
      <w:r w:rsidRPr="000676DB">
        <w:br w:type="page"/>
      </w:r>
      <w:r w:rsidRPr="00003D67">
        <w:rPr>
          <w:b/>
          <w:u w:val="single"/>
        </w:rPr>
        <w:lastRenderedPageBreak/>
        <w:t xml:space="preserve">The Probability Density Function </w: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The </w:t>
      </w:r>
      <w:r w:rsidRPr="00875372">
        <w:rPr>
          <w:b/>
        </w:rPr>
        <w:t xml:space="preserve">probability density function (PDF) of a continuous random variable </w:t>
      </w:r>
      <w:r w:rsidRPr="00875372">
        <w:rPr>
          <w:b/>
          <w:i/>
        </w:rPr>
        <w:t>X</w:t>
      </w:r>
      <w:r w:rsidRPr="000676DB">
        <w:t xml:space="preserve"> is</w: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24"/>
        </w:rPr>
        <w:object w:dxaOrig="1680" w:dyaOrig="660">
          <v:shape id="_x0000_i1062" type="#_x0000_t75" style="width:84pt;height:33pt" o:ole="">
            <v:imagedata r:id="rId69" o:title=""/>
          </v:shape>
          <o:OLEObject Type="Embed" ProgID="Equation.DSMT4" ShapeID="_x0000_i1062" DrawAspect="Content" ObjectID="_1473094363" r:id="rId70"/>
        </w:object>
      </w:r>
    </w:p>
    <w:p w:rsidR="00FF430A" w:rsidRPr="000676DB" w:rsidRDefault="00FF430A" w:rsidP="00FF430A"/>
    <w:p w:rsidR="00FF430A" w:rsidRPr="000676DB" w:rsidRDefault="00FF430A" w:rsidP="00FF430A">
      <w:pPr>
        <w:rPr>
          <w:i/>
        </w:rPr>
      </w:pPr>
      <w:r w:rsidRPr="000676DB">
        <w:rPr>
          <w:i/>
        </w:rPr>
        <w:t xml:space="preserve">For comparison purpose, the discrete random variable </w:t>
      </w:r>
      <w:r w:rsidRPr="009416AD">
        <w:rPr>
          <w:b/>
          <w:i/>
        </w:rPr>
        <w:t xml:space="preserve">PMF in ch2 </w:t>
      </w:r>
      <w:r w:rsidRPr="000676DB">
        <w:rPr>
          <w:i/>
        </w:rPr>
        <w:t>is defined as</w:t>
      </w:r>
    </w:p>
    <w:p w:rsidR="00FF430A" w:rsidRPr="000676DB" w:rsidRDefault="00FF430A" w:rsidP="00FF430A">
      <w:pPr>
        <w:rPr>
          <w:i/>
        </w:rPr>
      </w:pPr>
    </w:p>
    <w:p w:rsidR="00FF430A" w:rsidRPr="000676DB" w:rsidRDefault="00C11DD9" w:rsidP="005107EF">
      <w:pPr>
        <w:jc w:val="center"/>
        <w:rPr>
          <w:i/>
        </w:rPr>
      </w:pPr>
      <w:r w:rsidRPr="005D1159">
        <w:rPr>
          <w:i/>
          <w:position w:val="-140"/>
        </w:rPr>
        <w:object w:dxaOrig="6500" w:dyaOrig="2920">
          <v:shape id="_x0000_i1063" type="#_x0000_t75" style="width:325pt;height:146pt" o:ole="">
            <v:imagedata r:id="rId71" o:title=""/>
          </v:shape>
          <o:OLEObject Type="Embed" ProgID="Equation.DSMT4" ShapeID="_x0000_i1063" DrawAspect="Content" ObjectID="_1473094364" r:id="rId72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For a continuous random variable </w:t>
      </w:r>
      <w:r w:rsidRPr="000676DB">
        <w:rPr>
          <w:i/>
        </w:rPr>
        <w:t>X</w:t>
      </w:r>
      <w:r w:rsidRPr="000676DB">
        <w:t xml:space="preserve"> with </w:t>
      </w:r>
      <w:r w:rsidR="0019170E" w:rsidRPr="000676DB">
        <w:t>PDF</w:t>
      </w:r>
      <w:r w:rsidRPr="000676DB">
        <w:rPr>
          <w:position w:val="-14"/>
        </w:rPr>
        <w:object w:dxaOrig="680" w:dyaOrig="400">
          <v:shape id="_x0000_i1064" type="#_x0000_t75" style="width:34pt;height:20pt" o:ole="">
            <v:imagedata r:id="rId73" o:title=""/>
          </v:shape>
          <o:OLEObject Type="Embed" ProgID="Equation.DSMT4" ShapeID="_x0000_i1064" DrawAspect="Content" ObjectID="_1473094365" r:id="rId74"/>
        </w:object>
      </w:r>
      <w:r w:rsidRPr="000676DB">
        <w:t>,</w: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72"/>
        </w:rPr>
        <w:object w:dxaOrig="2120" w:dyaOrig="1460">
          <v:shape id="_x0000_i1065" type="#_x0000_t75" style="width:106pt;height:73pt" o:ole="">
            <v:imagedata r:id="rId75" o:title=""/>
          </v:shape>
          <o:OLEObject Type="Embed" ProgID="Equation.DSMT4" ShapeID="_x0000_i1065" DrawAspect="Content" ObjectID="_1473094366" r:id="rId76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br w:type="page"/>
      </w:r>
    </w:p>
    <w:p w:rsidR="00FF430A" w:rsidRPr="000676DB" w:rsidRDefault="00FF430A" w:rsidP="00FF430A">
      <w:r w:rsidRPr="000676DB">
        <w:lastRenderedPageBreak/>
        <w:t>Given the properties of PDF, we can prove the next property.</w: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22"/>
        </w:rPr>
        <w:object w:dxaOrig="2920" w:dyaOrig="560">
          <v:shape id="_x0000_i1066" type="#_x0000_t75" style="width:146pt;height:28pt" o:ole="">
            <v:imagedata r:id="rId77" o:title=""/>
          </v:shape>
          <o:OLEObject Type="Embed" ProgID="Equation.DSMT4" ShapeID="_x0000_i1066" DrawAspect="Content" ObjectID="_1473094367" r:id="rId78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Proof: </w:t>
      </w:r>
    </w:p>
    <w:p w:rsidR="00FF430A" w:rsidRPr="000676DB" w:rsidRDefault="00FF430A" w:rsidP="005107EF">
      <w:pPr>
        <w:ind w:firstLine="720"/>
        <w:jc w:val="center"/>
      </w:pPr>
      <w:r w:rsidRPr="000676DB">
        <w:rPr>
          <w:position w:val="-72"/>
        </w:rPr>
        <w:object w:dxaOrig="4140" w:dyaOrig="1560">
          <v:shape id="_x0000_i1067" type="#_x0000_t75" style="width:207pt;height:78pt" o:ole="">
            <v:imagedata r:id="rId79" o:title=""/>
          </v:shape>
          <o:OLEObject Type="Embed" ProgID="Equation.DSMT4" ShapeID="_x0000_i1067" DrawAspect="Content" ObjectID="_1473094368" r:id="rId80"/>
        </w:object>
      </w:r>
      <w:r w:rsidR="00DE08DC">
        <w:rPr>
          <w:noProof/>
          <w:lang w:eastAsia="en-US"/>
        </w:rPr>
        <mc:AlternateContent>
          <mc:Choice Requires="wpc">
            <w:drawing>
              <wp:inline distT="0" distB="0" distL="0" distR="0">
                <wp:extent cx="5143500" cy="2857500"/>
                <wp:effectExtent l="0" t="0" r="0" b="0"/>
                <wp:docPr id="84" name="Canvas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" name="Line 86"/>
                        <wps:cNvCnPr/>
                        <wps:spPr bwMode="auto">
                          <a:xfrm>
                            <a:off x="914400" y="2171463"/>
                            <a:ext cx="3543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7"/>
                        <wps:cNvCnPr/>
                        <wps:spPr bwMode="auto">
                          <a:xfrm>
                            <a:off x="1714500" y="457111"/>
                            <a:ext cx="0" cy="21722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Freeform 88"/>
                        <wps:cNvSpPr>
                          <a:spLocks/>
                        </wps:cNvSpPr>
                        <wps:spPr bwMode="auto">
                          <a:xfrm>
                            <a:off x="914400" y="1009793"/>
                            <a:ext cx="3429000" cy="1161670"/>
                          </a:xfrm>
                          <a:custGeom>
                            <a:avLst/>
                            <a:gdLst>
                              <a:gd name="T0" fmla="*/ 0 w 5220"/>
                              <a:gd name="T1" fmla="*/ 1650 h 1920"/>
                              <a:gd name="T2" fmla="*/ 1260 w 5220"/>
                              <a:gd name="T3" fmla="*/ 1650 h 1920"/>
                              <a:gd name="T4" fmla="*/ 2340 w 5220"/>
                              <a:gd name="T5" fmla="*/ 30 h 1920"/>
                              <a:gd name="T6" fmla="*/ 3960 w 5220"/>
                              <a:gd name="T7" fmla="*/ 1470 h 1920"/>
                              <a:gd name="T8" fmla="*/ 5220 w 5220"/>
                              <a:gd name="T9" fmla="*/ 1650 h 19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220" h="1920">
                                <a:moveTo>
                                  <a:pt x="0" y="1650"/>
                                </a:moveTo>
                                <a:cubicBezTo>
                                  <a:pt x="435" y="1785"/>
                                  <a:pt x="870" y="1920"/>
                                  <a:pt x="1260" y="1650"/>
                                </a:cubicBezTo>
                                <a:cubicBezTo>
                                  <a:pt x="1650" y="1380"/>
                                  <a:pt x="1890" y="60"/>
                                  <a:pt x="2340" y="30"/>
                                </a:cubicBezTo>
                                <a:cubicBezTo>
                                  <a:pt x="2790" y="0"/>
                                  <a:pt x="3480" y="1200"/>
                                  <a:pt x="3960" y="1470"/>
                                </a:cubicBezTo>
                                <a:cubicBezTo>
                                  <a:pt x="4440" y="1740"/>
                                  <a:pt x="4980" y="1620"/>
                                  <a:pt x="5220" y="165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89"/>
                        <wps:cNvCnPr/>
                        <wps:spPr bwMode="auto">
                          <a:xfrm>
                            <a:off x="2514600" y="1029056"/>
                            <a:ext cx="0" cy="11424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0"/>
                        <wps:cNvCnPr/>
                        <wps:spPr bwMode="auto">
                          <a:xfrm>
                            <a:off x="2971800" y="1371333"/>
                            <a:ext cx="762" cy="800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0" y="2286296"/>
                            <a:ext cx="342900" cy="3430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6500" w:rsidRPr="00E2786E" w:rsidRDefault="00A66500" w:rsidP="00FF430A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r w:rsidRPr="0071577E">
                                <w:rPr>
                                  <w:b/>
                                  <w:i/>
                                  <w:sz w:val="16"/>
                                  <w:szCs w:val="16"/>
                                </w:rPr>
                                <w:t>1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00" y="2286296"/>
                            <a:ext cx="342900" cy="3430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6500" w:rsidRPr="00E2786E" w:rsidRDefault="00A66500" w:rsidP="00FF430A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r w:rsidRPr="0071577E">
                                <w:rPr>
                                  <w:b/>
                                  <w:i/>
                                  <w:sz w:val="16"/>
                                  <w:szCs w:val="16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800130"/>
                            <a:ext cx="1106169" cy="3238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66500" w:rsidRPr="00E2786E" w:rsidRDefault="00A66500" w:rsidP="00FF430A">
                              <w:r w:rsidRPr="00E2786E">
                                <w:rPr>
                                  <w:b/>
                                  <w:position w:val="-14"/>
                                </w:rPr>
                                <w:object w:dxaOrig="1620" w:dyaOrig="400">
                                  <v:shape id="_x0000_i1114" type="#_x0000_t75" style="width:72.4pt;height:18.05pt" o:ole="">
                                    <v:imagedata r:id="rId81" o:title=""/>
                                  </v:shape>
                                  <o:OLEObject Type="Embed" ProgID="Equation.DSMT4" ShapeID="_x0000_i1114" DrawAspect="Content" ObjectID="_1473094415" r:id="rId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Line 94"/>
                        <wps:cNvCnPr/>
                        <wps:spPr bwMode="auto">
                          <a:xfrm flipH="1">
                            <a:off x="2628900" y="1143148"/>
                            <a:ext cx="457200" cy="3430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114093"/>
                            <a:ext cx="615696" cy="3459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6500" w:rsidRPr="00311FDF" w:rsidRDefault="00A66500" w:rsidP="00FF430A">
                              <w:pPr>
                                <w:rPr>
                                  <w:b/>
                                </w:rPr>
                              </w:pPr>
                              <w:r w:rsidRPr="00311FDF">
                                <w:rPr>
                                  <w:b/>
                                  <w:position w:val="-14"/>
                                </w:rPr>
                                <w:object w:dxaOrig="680" w:dyaOrig="400">
                                  <v:shape id="_x0000_i1115" type="#_x0000_t75" style="width:34pt;height:20pt" o:ole="">
                                    <v:imagedata r:id="rId83" o:title=""/>
                                  </v:shape>
                                  <o:OLEObject Type="Embed" ProgID="Equation.DSMT4" ShapeID="_x0000_i1115" DrawAspect="Content" ObjectID="_1473094416" r:id="rId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4343400" y="2057370"/>
                            <a:ext cx="342900" cy="3437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6500" w:rsidRPr="00E2786E" w:rsidRDefault="00A66500" w:rsidP="00FF430A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4" o:spid="_x0000_s1026" editas="canvas" style="width:405pt;height:225pt;mso-position-horizontal-relative:char;mso-position-vertical-relative:line" coordsize="51435,28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">
                <v:shape id="_x0000_s1027" type="#_x0000_t75" style="position:absolute;width:51435;height:28575;visibility:visible;mso-wrap-style:square">
                  <v:fill o:detectmouseclick="t"/>
                  <v:path o:connecttype="none"/>
                </v:shape>
                <v:line id="Line 86" o:spid="_x0000_s1028" style="position:absolute;visibility:visible;mso-wrap-style:square" from="9144,21714" to="44577,2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87" o:spid="_x0000_s1029" style="position:absolute;visibility:visible;mso-wrap-style:square" from="17145,4571" to="17145,26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shape id="Freeform 88" o:spid="_x0000_s1030" style="position:absolute;left:9144;top:10097;width:34290;height:11617;visibility:visible;mso-wrap-style:square;v-text-anchor:top" coordsize="5220,1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W15sAA&#10;AADaAAAADwAAAGRycy9kb3ducmV2LnhtbERPy4rCMBTdD/gP4QpuRFNdiFajiKgUXQw+Frq7Nte2&#10;2NyUJmr9e7MYmOXhvGeLxpTiRbUrLCsY9CMQxKnVBWcKzqdNbwzCeWSNpWVS8CEHi3nrZ4axtm8+&#10;0OvoMxFC2MWoIPe+iqV0aU4GXd9WxIG729qgD7DOpK7xHcJNKYdRNJIGCw4NOVa0yil9HJ9GQbSe&#10;/Jq1eQ5G3W2yu133NtnsLkp12s1yCsJT4//Ff+5EKwhbw5VwA+T8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RW15sAAAADaAAAADwAAAAAAAAAAAAAAAACYAgAAZHJzL2Rvd25y&#10;ZXYueG1sUEsFBgAAAAAEAAQA9QAAAIUDAAAAAA==&#10;" path="m,1650v435,135,870,270,1260,c1650,1380,1890,60,2340,30,2790,,3480,1200,3960,1470v480,270,1020,150,1260,180e" filled="f">
                  <v:path arrowok="t" o:connecttype="custom" o:connectlocs="0,998310;827690,998310;1537138,18151;2601310,889404;3429000,998310" o:connectangles="0,0,0,0,0"/>
                </v:shape>
                <v:line id="Line 89" o:spid="_x0000_s1031" style="position:absolute;visibility:visible;mso-wrap-style:square" from="25146,10290" to="25146,2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90" o:spid="_x0000_s1032" style="position:absolute;visibility:visible;mso-wrap-style:square" from="29718,13713" to="29725,2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1" o:spid="_x0000_s1033" type="#_x0000_t202" style="position:absolute;left:22860;top:22862;width:3429;height:3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FF430A" w:rsidRPr="00E2786E" w:rsidRDefault="00FF430A" w:rsidP="00FF430A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x</w:t>
                        </w:r>
                        <w:r w:rsidRPr="0071577E">
                          <w:rPr>
                            <w:b/>
                            <w:i/>
                            <w:sz w:val="16"/>
                            <w:szCs w:val="16"/>
                          </w:rPr>
                          <w:t>1</w:t>
                        </w:r>
                        <w:proofErr w:type="gramEnd"/>
                      </w:p>
                    </w:txbxContent>
                  </v:textbox>
                </v:shape>
                <v:shape id="Text Box 92" o:spid="_x0000_s1034" type="#_x0000_t202" style="position:absolute;left:28575;top:22862;width:3429;height:3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FF430A" w:rsidRPr="00E2786E" w:rsidRDefault="00FF430A" w:rsidP="00FF430A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x</w:t>
                        </w:r>
                        <w:r w:rsidRPr="0071577E">
                          <w:rPr>
                            <w:b/>
                            <w:i/>
                            <w:sz w:val="16"/>
                            <w:szCs w:val="16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shape>
                <v:shape id="Text Box 93" o:spid="_x0000_s1035" type="#_x0000_t202" style="position:absolute;left:29718;top:8001;width:1106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v2vMIA&#10;AADbAAAADwAAAGRycy9kb3ducmV2LnhtbERP22rCQBB9F/yHZYS+FLOxUluiawjSQouCNPYDhuzk&#10;gtnZkF11+/fdQsG3OZzrbPJgenGl0XWWFSySFARxZXXHjYLv0/v8FYTzyBp7y6Tghxzk2+lkg5m2&#10;N/6ia+kbEUPYZaig9X7IpHRVSwZdYgfiyNV2NOgjHBupR7zFcNPLpzRdSYMdx4YWB9q1VJ3Li1Gg&#10;X5bH/WFfL56DrstP9/hmi5Aq9TALxRqEp+Dv4n/3h47zl/D3Szx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S/a8wgAAANsAAAAPAAAAAAAAAAAAAAAAAJgCAABkcnMvZG93&#10;bnJldi54bWxQSwUGAAAAAAQABAD1AAAAhwMAAAAA&#10;" strokeweight=".25pt">
                  <v:textbox style="mso-fit-shape-to-text:t">
                    <w:txbxContent>
                      <w:p w:rsidR="00FF430A" w:rsidRPr="00E2786E" w:rsidRDefault="0019170E" w:rsidP="00FF430A">
                        <w:r w:rsidRPr="00E2786E">
                          <w:rPr>
                            <w:b/>
                            <w:position w:val="-14"/>
                          </w:rPr>
                          <w:object w:dxaOrig="1620" w:dyaOrig="400">
                            <v:shape id="_x0000_i1114" type="#_x0000_t75" style="width:72.4pt;height:18.05pt" o:ole="">
                              <v:imagedata r:id="rId85" o:title=""/>
                            </v:shape>
                            <o:OLEObject Type="Embed" ProgID="Equation.DSMT4" ShapeID="_x0000_i1114" DrawAspect="Content" ObjectID="_1361131185" r:id="rId86"/>
                          </w:object>
                        </w:r>
                      </w:p>
                    </w:txbxContent>
                  </v:textbox>
                </v:shape>
                <v:line id="Line 94" o:spid="_x0000_s1036" style="position:absolute;flip:x;visibility:visible;mso-wrap-style:square" from="26289,11431" to="30861,14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SOccQAAADbAAAADwAAAGRycy9kb3ducmV2LnhtbESPQWvCQBCF70L/wzIFL6FurFLa1FVq&#10;VSiIh0YPPQ7ZaRKanQ3ZUeO/dwuCtxne+968mS1616gTdaH2bGA8SkERF97WXBo47DdPr6CCIFts&#10;PJOBCwVYzB8GM8ysP/M3nXIpVQzhkKGBSqTNtA5FRQ7DyLfEUfv1nUOJa1dq2+E5hrtGP6fpi3ZY&#10;c7xQYUufFRV/+dHFGpsdryaTZOl0krzR+ke2qRZjho/9xzsooV7u5hv9ZSM3h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I5xxAAAANsAAAAPAAAAAAAAAAAA&#10;AAAAAKECAABkcnMvZG93bnJldi54bWxQSwUGAAAAAAQABAD5AAAAkgMAAAAA&#10;">
                  <v:stroke endarrow="block"/>
                </v:line>
                <v:shape id="Text Box 95" o:spid="_x0000_s1037" type="#_x0000_t202" style="position:absolute;left:13716;top:1140;width:6156;height:3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4rbcIA&#10;AADbAAAADwAAAGRycy9kb3ducmV2LnhtbERP3WrCMBS+H/gO4QjezVSHbuuMIhuCIgh1e4Cz5NgW&#10;m5MuibZ7+0UQdnc+vt+zWPW2EVfyoXasYDLOQBBrZ2ouFXx9bh5fQISIbLBxTAp+KcBqOXhYYG5c&#10;xwVdj7EUKYRDjgqqGNtcyqArshjGriVO3Ml5izFBX0rjsUvhtpHTLJtLizWnhgpbeq9In48Xq+Cj&#10;9t8/2j1t58/7V30owqnbHaRSo2G/fgMRqY//4rt7a9L8Gdx+SQ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3ittwgAAANsAAAAPAAAAAAAAAAAAAAAAAJgCAABkcnMvZG93&#10;bnJldi54bWxQSwUGAAAAAAQABAD1AAAAhwMAAAAA&#10;" stroked="f">
                  <v:textbox style="mso-fit-shape-to-text:t">
                    <w:txbxContent>
                      <w:p w:rsidR="00FF430A" w:rsidRPr="00311FDF" w:rsidRDefault="00FF430A" w:rsidP="00FF430A">
                        <w:pPr>
                          <w:rPr>
                            <w:b/>
                          </w:rPr>
                        </w:pPr>
                        <w:r w:rsidRPr="00311FDF">
                          <w:rPr>
                            <w:b/>
                            <w:position w:val="-14"/>
                          </w:rPr>
                          <w:object w:dxaOrig="680" w:dyaOrig="400">
                            <v:shape id="_x0000_i1115" type="#_x0000_t75" style="width:34pt;height:20pt" o:ole="">
                              <v:imagedata r:id="rId87" o:title=""/>
                            </v:shape>
                            <o:OLEObject Type="Embed" ProgID="Equation.DSMT4" ShapeID="_x0000_i1115" DrawAspect="Content" ObjectID="_1361131186" r:id="rId88"/>
                          </w:object>
                        </w:r>
                      </w:p>
                    </w:txbxContent>
                  </v:textbox>
                </v:shape>
                <v:shape id="Text Box 96" o:spid="_x0000_s1038" type="#_x0000_t202" style="position:absolute;left:43434;top:20573;width:3429;height:3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FF430A" w:rsidRPr="00E2786E" w:rsidRDefault="00FF430A" w:rsidP="00FF430A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A6469" w:rsidRPr="000676DB" w:rsidRDefault="00FF430A" w:rsidP="008A6469">
      <w:r w:rsidRPr="000676DB">
        <w:br w:type="page"/>
      </w:r>
      <w:r w:rsidR="008A6469" w:rsidRPr="000676DB">
        <w:lastRenderedPageBreak/>
        <w:t>Ex)</w:t>
      </w:r>
    </w:p>
    <w:p w:rsidR="008A6469" w:rsidRPr="000676DB" w:rsidRDefault="008A6469" w:rsidP="005107EF">
      <w:pPr>
        <w:jc w:val="center"/>
      </w:pPr>
      <w:r w:rsidRPr="000676DB">
        <w:rPr>
          <w:position w:val="-52"/>
        </w:rPr>
        <w:object w:dxaOrig="2280" w:dyaOrig="1160">
          <v:shape id="_x0000_i1068" type="#_x0000_t75" style="width:114pt;height:58pt" o:ole="">
            <v:imagedata r:id="rId89" o:title=""/>
          </v:shape>
          <o:OLEObject Type="Embed" ProgID="Equation.DSMT4" ShapeID="_x0000_i1068" DrawAspect="Content" ObjectID="_1473094369" r:id="rId90"/>
        </w:object>
      </w:r>
    </w:p>
    <w:p w:rsidR="008A6469" w:rsidRDefault="008A6469" w:rsidP="00FF430A"/>
    <w:p w:rsidR="008A6469" w:rsidRDefault="00DE08DC" w:rsidP="00FF430A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38100</wp:posOffset>
                </wp:positionV>
                <wp:extent cx="3734435" cy="2760980"/>
                <wp:effectExtent l="9525" t="9525" r="8890" b="10795"/>
                <wp:wrapSquare wrapText="bothSides"/>
                <wp:docPr id="5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4435" cy="2760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6500" w:rsidRPr="00721FE1" w:rsidRDefault="00A66500" w:rsidP="005107EF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>
                                  <wp:extent cx="3545205" cy="2656840"/>
                                  <wp:effectExtent l="0" t="0" r="0" b="0"/>
                                  <wp:docPr id="95" name="Picture 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45205" cy="2656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2" o:spid="_x0000_s1039" type="#_x0000_t202" style="position:absolute;margin-left:81pt;margin-top:3pt;width:294.05pt;height:217.4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">
                <v:textbox style="mso-fit-shape-to-text:t">
                  <w:txbxContent>
                    <w:p w:rsidR="008A6469" w:rsidRPr="00721FE1" w:rsidRDefault="00DE08DC" w:rsidP="005107EF">
                      <w:pPr>
                        <w:jc w:val="center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>
                            <wp:extent cx="3545205" cy="2656840"/>
                            <wp:effectExtent l="0" t="0" r="0" b="0"/>
                            <wp:docPr id="95" name="Picture 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45205" cy="26568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A6469" w:rsidRDefault="008A6469" w:rsidP="00FF430A"/>
    <w:p w:rsidR="008A6469" w:rsidRDefault="008A6469" w:rsidP="00FF430A"/>
    <w:p w:rsidR="008A6469" w:rsidRDefault="008A6469" w:rsidP="00FF430A"/>
    <w:p w:rsidR="008A6469" w:rsidRDefault="008A6469" w:rsidP="00FF430A"/>
    <w:p w:rsidR="008A6469" w:rsidRDefault="008A6469" w:rsidP="00FF430A"/>
    <w:p w:rsidR="008A6469" w:rsidRDefault="00DE08DC" w:rsidP="00FF430A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33020</wp:posOffset>
                </wp:positionV>
                <wp:extent cx="571500" cy="457200"/>
                <wp:effectExtent l="0" t="4445" r="0" b="5080"/>
                <wp:wrapSquare wrapText="bothSides"/>
                <wp:docPr id="4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4572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66500" w:rsidRDefault="00A66500" w:rsidP="00FF430A">
                            <w:r w:rsidRPr="008A6469">
                              <w:rPr>
                                <w:position w:val="-14"/>
                              </w:rPr>
                              <w:object w:dxaOrig="700" w:dyaOrig="400">
                                <v:shape id="_x0000_i1116" type="#_x0000_t75" style="width:35pt;height:20pt" o:ole="">
                                  <v:imagedata r:id="rId93" o:title=""/>
                                </v:shape>
                                <o:OLEObject Type="Embed" ProgID="Equation.DSMT4" ShapeID="_x0000_i1116" DrawAspect="Content" ObjectID="_1473094417" r:id="rId94"/>
                              </w:object>
                            </w:r>
                          </w:p>
                          <w:p w:rsidR="00A66500" w:rsidRPr="009C767F" w:rsidRDefault="00A6650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" o:spid="_x0000_s1040" type="#_x0000_t202" style="position:absolute;margin-left:1in;margin-top:2.6pt;width:45pt;height:3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" stroked="f">
                <v:fill opacity="0"/>
                <v:textbox>
                  <w:txbxContent>
                    <w:p w:rsidR="008A6469" w:rsidRDefault="008A6469" w:rsidP="00FF430A">
                      <w:r w:rsidRPr="008A6469">
                        <w:rPr>
                          <w:position w:val="-14"/>
                        </w:rPr>
                        <w:object w:dxaOrig="700" w:dyaOrig="400">
                          <v:shape id="_x0000_i1115" type="#_x0000_t75" style="width:35pt;height:20pt" o:ole="">
                            <v:imagedata r:id="rId95" o:title=""/>
                          </v:shape>
                          <o:OLEObject Type="Embed" ProgID="Equation.DSMT4" ShapeID="_x0000_i1115" DrawAspect="Content" ObjectID="_1347104284" r:id="rId96"/>
                        </w:object>
                      </w:r>
                    </w:p>
                    <w:p w:rsidR="008A6469" w:rsidRPr="009C767F" w:rsidRDefault="008A6469"/>
                  </w:txbxContent>
                </v:textbox>
                <w10:wrap type="square"/>
              </v:shape>
            </w:pict>
          </mc:Fallback>
        </mc:AlternateContent>
      </w:r>
    </w:p>
    <w:p w:rsidR="008A6469" w:rsidRDefault="008A6469" w:rsidP="00FF430A"/>
    <w:p w:rsidR="008A6469" w:rsidRDefault="008A6469" w:rsidP="00FF430A"/>
    <w:p w:rsidR="008A6469" w:rsidRDefault="008A6469" w:rsidP="00FF430A"/>
    <w:p w:rsidR="008A6469" w:rsidRDefault="008A6469" w:rsidP="00FF430A"/>
    <w:p w:rsidR="008A6469" w:rsidRDefault="008A6469" w:rsidP="00FF430A"/>
    <w:p w:rsidR="008A6469" w:rsidRDefault="008A6469" w:rsidP="00FF430A"/>
    <w:p w:rsidR="008A6469" w:rsidRDefault="008A6469" w:rsidP="00FF430A"/>
    <w:p w:rsidR="008A6469" w:rsidRDefault="008A6469" w:rsidP="00FF430A"/>
    <w:p w:rsidR="008A6469" w:rsidRDefault="008A6469" w:rsidP="00FF430A"/>
    <w:p w:rsidR="008A6469" w:rsidRDefault="008A6469" w:rsidP="00FF430A"/>
    <w:p w:rsidR="008A6469" w:rsidRPr="000676DB" w:rsidRDefault="008A6469" w:rsidP="008A6469">
      <w:r w:rsidRPr="000676DB">
        <w:t xml:space="preserve">Find PDF (probability density function) of </w:t>
      </w:r>
      <w:r w:rsidRPr="000676DB">
        <w:rPr>
          <w:i/>
        </w:rPr>
        <w:t>Y</w:t>
      </w:r>
      <w:r w:rsidRPr="000676DB">
        <w:t xml:space="preserve"> and the probability that </w:t>
      </w:r>
      <w:r w:rsidRPr="000676DB">
        <w:rPr>
          <w:i/>
        </w:rPr>
        <w:t>Y</w:t>
      </w:r>
      <w:r w:rsidRPr="000676DB">
        <w:t xml:space="preserve"> is between ¼ and ¾</w:t>
      </w:r>
    </w:p>
    <w:p w:rsidR="008A6469" w:rsidRDefault="008A6469" w:rsidP="005107EF">
      <w:pPr>
        <w:jc w:val="center"/>
      </w:pPr>
      <w:r w:rsidRPr="000676DB">
        <w:rPr>
          <w:position w:val="-50"/>
        </w:rPr>
        <w:object w:dxaOrig="3440" w:dyaOrig="1120">
          <v:shape id="_x0000_i1069" type="#_x0000_t75" style="width:172pt;height:56pt" o:ole="">
            <v:imagedata r:id="rId97" o:title=""/>
          </v:shape>
          <o:OLEObject Type="Embed" ProgID="Equation.DSMT4" ShapeID="_x0000_i1069" DrawAspect="Content" ObjectID="_1473094370" r:id="rId98"/>
        </w:object>
      </w:r>
    </w:p>
    <w:p w:rsidR="008A6469" w:rsidRPr="00EB636E" w:rsidRDefault="00DE08DC" w:rsidP="008A6469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5240</wp:posOffset>
                </wp:positionV>
                <wp:extent cx="4076065" cy="3013075"/>
                <wp:effectExtent l="9525" t="5715" r="10160" b="10160"/>
                <wp:wrapSquare wrapText="bothSides"/>
                <wp:docPr id="3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065" cy="3013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6500" w:rsidRPr="00C911BD" w:rsidRDefault="00A66500"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>
                                  <wp:extent cx="3881755" cy="2915920"/>
                                  <wp:effectExtent l="0" t="0" r="0" b="0"/>
                                  <wp:docPr id="97" name="Picture 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81755" cy="29159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" o:spid="_x0000_s1041" type="#_x0000_t202" style="position:absolute;margin-left:1in;margin-top:1.2pt;width:320.95pt;height:237.25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">
                <v:textbox style="mso-fit-shape-to-text:t">
                  <w:txbxContent>
                    <w:p w:rsidR="00EB636E" w:rsidRPr="00C911BD" w:rsidRDefault="00DE08DC"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>
                            <wp:extent cx="3881755" cy="2915920"/>
                            <wp:effectExtent l="0" t="0" r="0" b="0"/>
                            <wp:docPr id="97" name="Picture 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81755" cy="29159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8A6469" w:rsidRDefault="008A6469" w:rsidP="008A6469"/>
    <w:p w:rsidR="00FF430A" w:rsidRPr="000676DB" w:rsidRDefault="008A6469" w:rsidP="00FF430A">
      <w:r>
        <w:br w:type="page"/>
      </w:r>
      <w:r w:rsidR="00FF430A" w:rsidRPr="000676DB">
        <w:lastRenderedPageBreak/>
        <w:t xml:space="preserve">Probability of observing </w:t>
      </w:r>
      <w:r w:rsidR="00FF430A" w:rsidRPr="000676DB">
        <w:rPr>
          <w:i/>
        </w:rPr>
        <w:t>Y</w:t>
      </w:r>
      <w:r w:rsidR="00FF430A" w:rsidRPr="000676DB">
        <w:t xml:space="preserve"> between ¼ and ¾</w:t>
      </w:r>
    </w:p>
    <w:p w:rsidR="00FF430A" w:rsidRPr="000676DB" w:rsidRDefault="00FF430A" w:rsidP="00FF430A"/>
    <w:p w:rsidR="00FF430A" w:rsidRPr="000676DB" w:rsidRDefault="00EE6477" w:rsidP="005107EF">
      <w:pPr>
        <w:ind w:firstLine="720"/>
        <w:jc w:val="center"/>
      </w:pPr>
      <w:r w:rsidRPr="000676DB">
        <w:rPr>
          <w:position w:val="-132"/>
        </w:rPr>
        <w:object w:dxaOrig="4920" w:dyaOrig="2760">
          <v:shape id="_x0000_i1070" type="#_x0000_t75" style="width:246pt;height:138pt" o:ole="">
            <v:imagedata r:id="rId101" o:title=""/>
          </v:shape>
          <o:OLEObject Type="Embed" ProgID="Equation.DSMT4" ShapeID="_x0000_i1070" DrawAspect="Content" ObjectID="_1473094371" r:id="rId102"/>
        </w:object>
      </w:r>
    </w:p>
    <w:p w:rsidR="00FF430A" w:rsidRPr="000676DB" w:rsidRDefault="00FF430A" w:rsidP="00FF430A">
      <w:proofErr w:type="gramStart"/>
      <w:r w:rsidRPr="000676DB">
        <w:t>or</w:t>
      </w:r>
      <w:proofErr w:type="gramEnd"/>
    </w:p>
    <w:p w:rsidR="00FF430A" w:rsidRPr="000676DB" w:rsidRDefault="00EE6477" w:rsidP="005107EF">
      <w:pPr>
        <w:ind w:firstLine="720"/>
        <w:jc w:val="center"/>
      </w:pPr>
      <w:r w:rsidRPr="000676DB">
        <w:rPr>
          <w:position w:val="-102"/>
        </w:rPr>
        <w:object w:dxaOrig="4480" w:dyaOrig="2160">
          <v:shape id="_x0000_i1071" type="#_x0000_t75" style="width:224pt;height:108pt" o:ole="">
            <v:imagedata r:id="rId103" o:title=""/>
          </v:shape>
          <o:OLEObject Type="Embed" ProgID="Equation.DSMT4" ShapeID="_x0000_i1071" DrawAspect="Content" ObjectID="_1473094372" r:id="rId104"/>
        </w:object>
      </w:r>
    </w:p>
    <w:p w:rsidR="00FF430A" w:rsidRDefault="00FF430A" w:rsidP="00FF430A"/>
    <w:p w:rsidR="00C25775" w:rsidRDefault="00C25775" w:rsidP="00FF430A"/>
    <w:p w:rsidR="00C25775" w:rsidRDefault="00C25775" w:rsidP="00FF430A"/>
    <w:p w:rsidR="00C25775" w:rsidRPr="000676DB" w:rsidRDefault="00C25775" w:rsidP="00FF430A"/>
    <w:p w:rsidR="00FF430A" w:rsidRPr="000676DB" w:rsidRDefault="00FF430A" w:rsidP="00FF430A">
      <w:r w:rsidRPr="000676DB">
        <w:t xml:space="preserve">Quiz 3.2) Random variable </w:t>
      </w:r>
      <w:r w:rsidRPr="000676DB">
        <w:rPr>
          <w:position w:val="-4"/>
        </w:rPr>
        <w:object w:dxaOrig="279" w:dyaOrig="260">
          <v:shape id="_x0000_i1072" type="#_x0000_t75" style="width:13.95pt;height:13pt" o:ole="">
            <v:imagedata r:id="rId105" o:title=""/>
          </v:shape>
          <o:OLEObject Type="Embed" ProgID="Equation.DSMT4" ShapeID="_x0000_i1072" DrawAspect="Content" ObjectID="_1473094373" r:id="rId106"/>
        </w:object>
      </w:r>
      <w:r w:rsidRPr="000676DB">
        <w:t xml:space="preserve"> has probability density function</w:t>
      </w:r>
    </w:p>
    <w:p w:rsidR="00FF430A" w:rsidRPr="000676DB" w:rsidRDefault="00FF430A" w:rsidP="00FF430A">
      <w:r w:rsidRPr="000676DB">
        <w:tab/>
      </w:r>
    </w:p>
    <w:p w:rsidR="00FF430A" w:rsidRPr="000676DB" w:rsidRDefault="00FF430A" w:rsidP="005107EF">
      <w:pPr>
        <w:jc w:val="center"/>
      </w:pPr>
      <w:r w:rsidRPr="000676DB">
        <w:rPr>
          <w:position w:val="-32"/>
        </w:rPr>
        <w:object w:dxaOrig="2840" w:dyaOrig="760">
          <v:shape id="_x0000_i1073" type="#_x0000_t75" style="width:142pt;height:38pt" o:ole="">
            <v:imagedata r:id="rId107" o:title=""/>
          </v:shape>
          <o:OLEObject Type="Embed" ProgID="Equation.DSMT4" ShapeID="_x0000_i1073" DrawAspect="Content" ObjectID="_1473094374" r:id="rId108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>Sketch the PDF and find the following</w:t>
      </w:r>
    </w:p>
    <w:p w:rsidR="00FF430A" w:rsidRPr="000676DB" w:rsidRDefault="00FF430A" w:rsidP="00FF430A"/>
    <w:p w:rsidR="00FF430A" w:rsidRPr="000676DB" w:rsidRDefault="00FF430A" w:rsidP="00FF430A">
      <w:pPr>
        <w:numPr>
          <w:ilvl w:val="0"/>
          <w:numId w:val="11"/>
        </w:numPr>
      </w:pPr>
      <w:r w:rsidRPr="000676DB">
        <w:t xml:space="preserve">the constant </w:t>
      </w:r>
      <w:r w:rsidRPr="000676DB">
        <w:rPr>
          <w:position w:val="-6"/>
        </w:rPr>
        <w:object w:dxaOrig="180" w:dyaOrig="220">
          <v:shape id="_x0000_i1074" type="#_x0000_t75" style="width:9pt;height:11pt" o:ole="">
            <v:imagedata r:id="rId109" o:title=""/>
          </v:shape>
          <o:OLEObject Type="Embed" ProgID="Equation.DSMT4" ShapeID="_x0000_i1074" DrawAspect="Content" ObjectID="_1473094375" r:id="rId110"/>
        </w:object>
      </w:r>
    </w:p>
    <w:p w:rsidR="00FF430A" w:rsidRPr="000676DB" w:rsidRDefault="00FF430A" w:rsidP="00FF430A">
      <w:pPr>
        <w:numPr>
          <w:ilvl w:val="0"/>
          <w:numId w:val="11"/>
        </w:numPr>
      </w:pPr>
      <w:r w:rsidRPr="000676DB">
        <w:t xml:space="preserve">the CDF </w:t>
      </w:r>
      <w:r w:rsidRPr="000676DB">
        <w:rPr>
          <w:position w:val="-14"/>
        </w:rPr>
        <w:object w:dxaOrig="700" w:dyaOrig="400">
          <v:shape id="_x0000_i1075" type="#_x0000_t75" style="width:35pt;height:20pt" o:ole="">
            <v:imagedata r:id="rId111" o:title=""/>
          </v:shape>
          <o:OLEObject Type="Embed" ProgID="Equation.DSMT4" ShapeID="_x0000_i1075" DrawAspect="Content" ObjectID="_1473094376" r:id="rId112"/>
        </w:object>
      </w:r>
    </w:p>
    <w:p w:rsidR="00FF430A" w:rsidRDefault="00FF430A" w:rsidP="00FF430A">
      <w:pPr>
        <w:numPr>
          <w:ilvl w:val="0"/>
          <w:numId w:val="11"/>
        </w:numPr>
      </w:pPr>
      <w:r w:rsidRPr="000676DB">
        <w:rPr>
          <w:position w:val="-10"/>
        </w:rPr>
        <w:object w:dxaOrig="1300" w:dyaOrig="320">
          <v:shape id="_x0000_i1076" type="#_x0000_t75" style="width:65pt;height:16pt" o:ole="">
            <v:imagedata r:id="rId113" o:title=""/>
          </v:shape>
          <o:OLEObject Type="Embed" ProgID="Equation.DSMT4" ShapeID="_x0000_i1076" DrawAspect="Content" ObjectID="_1473094377" r:id="rId114"/>
        </w:object>
      </w:r>
    </w:p>
    <w:p w:rsidR="00FF430A" w:rsidRPr="000676DB" w:rsidRDefault="00C25775" w:rsidP="005107EF">
      <w:pPr>
        <w:ind w:left="360"/>
        <w:jc w:val="center"/>
      </w:pPr>
      <w:r>
        <w:br w:type="page"/>
      </w:r>
      <w:r w:rsidR="00DE08DC">
        <w:rPr>
          <w:noProof/>
          <w:lang w:eastAsia="en-US"/>
        </w:rPr>
        <w:lastRenderedPageBreak/>
        <w:drawing>
          <wp:inline distT="0" distB="0" distL="0" distR="0">
            <wp:extent cx="4227195" cy="317436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195" cy="317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430A" w:rsidRPr="000676DB" w:rsidRDefault="00FF430A" w:rsidP="00FF430A">
      <w:pPr>
        <w:numPr>
          <w:ilvl w:val="0"/>
          <w:numId w:val="12"/>
        </w:numPr>
      </w:pPr>
      <w:r w:rsidRPr="000676DB">
        <w:t xml:space="preserve">the constant </w:t>
      </w:r>
      <w:r w:rsidRPr="000676DB">
        <w:rPr>
          <w:position w:val="-6"/>
        </w:rPr>
        <w:object w:dxaOrig="180" w:dyaOrig="220">
          <v:shape id="_x0000_i1077" type="#_x0000_t75" style="width:9pt;height:11pt" o:ole="">
            <v:imagedata r:id="rId109" o:title=""/>
          </v:shape>
          <o:OLEObject Type="Embed" ProgID="Equation.DSMT4" ShapeID="_x0000_i1077" DrawAspect="Content" ObjectID="_1473094378" r:id="rId116"/>
        </w:object>
      </w:r>
    </w:p>
    <w:p w:rsidR="00FF430A" w:rsidRPr="000676DB" w:rsidRDefault="00DE08DC" w:rsidP="00FF430A">
      <w:pPr>
        <w:ind w:left="72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48260</wp:posOffset>
                </wp:positionV>
                <wp:extent cx="3086100" cy="942340"/>
                <wp:effectExtent l="19050" t="19685" r="19050" b="19050"/>
                <wp:wrapNone/>
                <wp:docPr id="2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942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6500" w:rsidRDefault="00A66500">
                            <w:r>
                              <w:t>Note:</w:t>
                            </w:r>
                          </w:p>
                          <w:p w:rsidR="00A66500" w:rsidRDefault="00A66500" w:rsidP="00342A4C">
                            <w:pPr>
                              <w:ind w:left="720"/>
                            </w:pPr>
                            <w:r w:rsidRPr="00342A4C">
                              <w:rPr>
                                <w:position w:val="-34"/>
                              </w:rPr>
                              <w:object w:dxaOrig="2700" w:dyaOrig="800">
                                <v:shape id="_x0000_i1117" type="#_x0000_t75" style="width:135pt;height:40pt" o:ole="">
                                  <v:imagedata r:id="rId117" o:title=""/>
                                </v:shape>
                                <o:OLEObject Type="Embed" ProgID="Equation.DSMT4" ShapeID="_x0000_i1117" DrawAspect="Content" ObjectID="_1473094418" r:id="rId1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0" o:spid="_x0000_s1042" type="#_x0000_t202" style="position:absolute;left:0;text-align:left;margin-left:234pt;margin-top:3.8pt;width:243pt;height:74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" strokeweight="3pt">
                <v:stroke linestyle="thinThin"/>
                <v:textbox>
                  <w:txbxContent>
                    <w:p w:rsidR="00342A4C" w:rsidRDefault="00342A4C">
                      <w:r>
                        <w:t>Note:</w:t>
                      </w:r>
                    </w:p>
                    <w:p w:rsidR="00342A4C" w:rsidRDefault="00342A4C" w:rsidP="00342A4C">
                      <w:pPr>
                        <w:ind w:left="720"/>
                      </w:pPr>
                      <w:r w:rsidRPr="00342A4C">
                        <w:rPr>
                          <w:position w:val="-34"/>
                        </w:rPr>
                        <w:object w:dxaOrig="2700" w:dyaOrig="800">
                          <v:shape id="_x0000_i1116" type="#_x0000_t75" style="width:135pt;height:40pt" o:ole="">
                            <v:imagedata r:id="rId119" o:title=""/>
                          </v:shape>
                          <o:OLEObject Type="Embed" ProgID="Equation.DSMT4" ShapeID="_x0000_i1116" DrawAspect="Content" ObjectID="_1347104285" r:id="rId1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F430A" w:rsidRPr="000676DB" w:rsidRDefault="00FF430A" w:rsidP="00FF430A">
      <w:pPr>
        <w:ind w:left="720" w:firstLine="720"/>
      </w:pPr>
      <w:r w:rsidRPr="000676DB">
        <w:rPr>
          <w:position w:val="-18"/>
        </w:rPr>
        <w:object w:dxaOrig="1520" w:dyaOrig="520">
          <v:shape id="_x0000_i1078" type="#_x0000_t75" style="width:76pt;height:26pt" o:ole="">
            <v:imagedata r:id="rId121" o:title=""/>
          </v:shape>
          <o:OLEObject Type="Embed" ProgID="Equation.DSMT4" ShapeID="_x0000_i1078" DrawAspect="Content" ObjectID="_1473094379" r:id="rId122"/>
        </w:object>
      </w:r>
    </w:p>
    <w:p w:rsidR="00FF430A" w:rsidRPr="000676DB" w:rsidRDefault="00FF430A" w:rsidP="00FF430A">
      <w:pPr>
        <w:ind w:left="720"/>
      </w:pPr>
    </w:p>
    <w:p w:rsidR="00FF430A" w:rsidRPr="000676DB" w:rsidRDefault="00487D5A" w:rsidP="00FF430A">
      <w:pPr>
        <w:ind w:left="1080" w:firstLine="360"/>
      </w:pPr>
      <w:r>
        <w:rPr>
          <w:noProof/>
        </w:rPr>
        <w:pict>
          <v:shape id="_x0000_s1155" type="#_x0000_t75" style="position:absolute;left:0;text-align:left;margin-left:0;margin-top:.2pt;width:116.05pt;height:75.7pt;z-index:251658752;mso-position-horizontal:left">
            <v:imagedata r:id="rId123" o:title=""/>
            <w10:wrap type="square" side="right"/>
          </v:shape>
          <o:OLEObject Type="Embed" ProgID="Equation.DSMT4" ShapeID="_x0000_s1155" DrawAspect="Content" ObjectID="_1473094414" r:id="rId124"/>
        </w:pict>
      </w:r>
      <w:r w:rsidR="00342A4C">
        <w:br w:type="textWrapping" w:clear="all"/>
      </w:r>
    </w:p>
    <w:p w:rsidR="00FF430A" w:rsidRPr="000676DB" w:rsidRDefault="00DE08DC" w:rsidP="005107EF">
      <w:pPr>
        <w:ind w:left="1080" w:firstLine="360"/>
        <w:jc w:val="center"/>
      </w:pPr>
      <w:r>
        <w:rPr>
          <w:noProof/>
          <w:lang w:eastAsia="en-US"/>
        </w:rPr>
        <w:drawing>
          <wp:inline distT="0" distB="0" distL="0" distR="0">
            <wp:extent cx="3769995" cy="282067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995" cy="282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430A" w:rsidRPr="000676DB" w:rsidRDefault="00FF430A" w:rsidP="00FF430A"/>
    <w:p w:rsidR="00FF430A" w:rsidRPr="000676DB" w:rsidRDefault="00FF430A" w:rsidP="00FF430A">
      <w:r w:rsidRPr="000676DB">
        <w:lastRenderedPageBreak/>
        <w:tab/>
      </w:r>
    </w:p>
    <w:p w:rsidR="00FF430A" w:rsidRPr="000676DB" w:rsidRDefault="00FF430A" w:rsidP="00FF430A">
      <w:pPr>
        <w:numPr>
          <w:ilvl w:val="0"/>
          <w:numId w:val="12"/>
        </w:numPr>
      </w:pPr>
      <w:r w:rsidRPr="000676DB">
        <w:t xml:space="preserve">the CDF </w:t>
      </w:r>
      <w:r w:rsidRPr="000676DB">
        <w:rPr>
          <w:position w:val="-14"/>
        </w:rPr>
        <w:object w:dxaOrig="700" w:dyaOrig="400">
          <v:shape id="_x0000_i1079" type="#_x0000_t75" style="width:35pt;height:20pt" o:ole="">
            <v:imagedata r:id="rId111" o:title=""/>
          </v:shape>
          <o:OLEObject Type="Embed" ProgID="Equation.DSMT4" ShapeID="_x0000_i1079" DrawAspect="Content" ObjectID="_1473094380" r:id="rId126"/>
        </w:object>
      </w:r>
    </w:p>
    <w:p w:rsidR="00FF430A" w:rsidRPr="000676DB" w:rsidRDefault="00FF430A" w:rsidP="00FF430A">
      <w:pPr>
        <w:ind w:left="360"/>
      </w:pPr>
    </w:p>
    <w:p w:rsidR="00FF430A" w:rsidRPr="000676DB" w:rsidRDefault="00FF430A" w:rsidP="005107EF">
      <w:pPr>
        <w:ind w:left="720"/>
        <w:jc w:val="center"/>
      </w:pPr>
      <w:r w:rsidRPr="000676DB">
        <w:rPr>
          <w:position w:val="-130"/>
        </w:rPr>
        <w:object w:dxaOrig="3860" w:dyaOrig="2720">
          <v:shape id="_x0000_i1080" type="#_x0000_t75" style="width:193pt;height:136pt" o:ole="">
            <v:imagedata r:id="rId127" o:title=""/>
          </v:shape>
          <o:OLEObject Type="Embed" ProgID="Equation.DSMT4" ShapeID="_x0000_i1080" DrawAspect="Content" ObjectID="_1473094381" r:id="rId128"/>
        </w:object>
      </w:r>
    </w:p>
    <w:p w:rsidR="00FF430A" w:rsidRPr="000676DB" w:rsidRDefault="000C4668" w:rsidP="005107EF">
      <w:pPr>
        <w:ind w:left="720" w:firstLine="720"/>
        <w:jc w:val="center"/>
      </w:pPr>
      <w:r>
        <w:rPr>
          <w:noProof/>
          <w:lang w:eastAsia="en-US"/>
        </w:rPr>
        <w:drawing>
          <wp:inline distT="0" distB="0" distL="0" distR="0">
            <wp:extent cx="4420334" cy="3318934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0567" cy="3319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430A" w:rsidRPr="000676DB" w:rsidRDefault="00FF430A" w:rsidP="00FF430A"/>
    <w:p w:rsidR="00FF430A" w:rsidRPr="000676DB" w:rsidRDefault="00FF430A" w:rsidP="00FF430A">
      <w:r w:rsidRPr="000676DB">
        <w:tab/>
        <w:t xml:space="preserve">3. </w:t>
      </w:r>
      <w:r w:rsidRPr="000676DB">
        <w:rPr>
          <w:position w:val="-10"/>
        </w:rPr>
        <w:object w:dxaOrig="1300" w:dyaOrig="320">
          <v:shape id="_x0000_i1081" type="#_x0000_t75" style="width:65pt;height:16pt" o:ole="">
            <v:imagedata r:id="rId113" o:title=""/>
          </v:shape>
          <o:OLEObject Type="Embed" ProgID="Equation.DSMT4" ShapeID="_x0000_i1081" DrawAspect="Content" ObjectID="_1473094382" r:id="rId130"/>
        </w:object>
      </w:r>
    </w:p>
    <w:p w:rsidR="00FF430A" w:rsidRPr="000676DB" w:rsidRDefault="00FF430A" w:rsidP="00FF430A">
      <w:r w:rsidRPr="000676DB">
        <w:tab/>
      </w:r>
    </w:p>
    <w:p w:rsidR="00FF430A" w:rsidRPr="000676DB" w:rsidRDefault="00FF430A" w:rsidP="005107EF">
      <w:pPr>
        <w:jc w:val="center"/>
      </w:pPr>
      <w:r w:rsidRPr="000676DB">
        <w:rPr>
          <w:position w:val="-50"/>
        </w:rPr>
        <w:object w:dxaOrig="4819" w:dyaOrig="1120">
          <v:shape id="_x0000_i1082" type="#_x0000_t75" style="width:240.95pt;height:56pt" o:ole="">
            <v:imagedata r:id="rId131" o:title=""/>
          </v:shape>
          <o:OLEObject Type="Embed" ProgID="Equation.DSMT4" ShapeID="_x0000_i1082" DrawAspect="Content" ObjectID="_1473094383" r:id="rId132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br w:type="page"/>
      </w:r>
      <w:r w:rsidRPr="007905C1">
        <w:rPr>
          <w:color w:val="FF0000"/>
        </w:rPr>
        <w:lastRenderedPageBreak/>
        <w:t>Expected values</w:t>
      </w:r>
    </w:p>
    <w:p w:rsidR="00FF430A" w:rsidRPr="000676DB" w:rsidRDefault="00FF430A" w:rsidP="00FF430A"/>
    <w:p w:rsidR="00FF430A" w:rsidRPr="000676DB" w:rsidRDefault="00FF430A" w:rsidP="00FF430A">
      <w:pPr>
        <w:rPr>
          <w:i/>
        </w:rPr>
      </w:pPr>
      <w:r w:rsidRPr="000676DB">
        <w:rPr>
          <w:i/>
        </w:rPr>
        <w:t xml:space="preserve">Recall that in </w:t>
      </w:r>
      <w:r w:rsidRPr="00585FC3">
        <w:rPr>
          <w:b/>
          <w:i/>
        </w:rPr>
        <w:t>discrete random variable X</w:t>
      </w:r>
      <w:r w:rsidRPr="000676DB">
        <w:rPr>
          <w:i/>
        </w:rPr>
        <w:t xml:space="preserve">, the expected value is </w:t>
      </w:r>
    </w:p>
    <w:p w:rsidR="00FF430A" w:rsidRPr="000676DB" w:rsidRDefault="00FF430A" w:rsidP="00FF430A">
      <w:pPr>
        <w:rPr>
          <w:i/>
        </w:rPr>
      </w:pPr>
    </w:p>
    <w:p w:rsidR="00FF430A" w:rsidRPr="000676DB" w:rsidRDefault="00FF430A" w:rsidP="005107EF">
      <w:pPr>
        <w:jc w:val="center"/>
        <w:rPr>
          <w:i/>
        </w:rPr>
      </w:pPr>
      <w:r w:rsidRPr="000676DB">
        <w:rPr>
          <w:i/>
          <w:position w:val="-32"/>
        </w:rPr>
        <w:object w:dxaOrig="2200" w:dyaOrig="580">
          <v:shape id="_x0000_i1083" type="#_x0000_t75" style="width:110pt;height:29pt" o:ole="">
            <v:imagedata r:id="rId133" o:title=""/>
          </v:shape>
          <o:OLEObject Type="Embed" ProgID="Equation.DSMT4" ShapeID="_x0000_i1083" DrawAspect="Content" ObjectID="_1473094384" r:id="rId134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The expected value of continuous random variable </w:t>
      </w:r>
      <w:r w:rsidRPr="000676DB">
        <w:rPr>
          <w:i/>
        </w:rPr>
        <w:t>X</w:t>
      </w:r>
      <w:r w:rsidRPr="000676DB">
        <w:t xml:space="preserve"> is</w: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18"/>
        </w:rPr>
        <w:object w:dxaOrig="2320" w:dyaOrig="520">
          <v:shape id="_x0000_i1084" type="#_x0000_t75" style="width:116pt;height:26pt" o:ole="">
            <v:imagedata r:id="rId135" o:title=""/>
          </v:shape>
          <o:OLEObject Type="Embed" ProgID="Equation.DSMT4" ShapeID="_x0000_i1084" DrawAspect="Content" ObjectID="_1473094385" r:id="rId136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 xml:space="preserve">The expected value of a function </w:t>
      </w:r>
      <w:r w:rsidR="0019170E" w:rsidRPr="0019170E">
        <w:rPr>
          <w:position w:val="-14"/>
        </w:rPr>
        <w:object w:dxaOrig="720" w:dyaOrig="400">
          <v:shape id="_x0000_i1085" type="#_x0000_t75" style="width:36pt;height:20pt" o:ole="">
            <v:imagedata r:id="rId137" o:title=""/>
          </v:shape>
          <o:OLEObject Type="Embed" ProgID="Equation.DSMT4" ShapeID="_x0000_i1085" DrawAspect="Content" ObjectID="_1473094386" r:id="rId138"/>
        </w:object>
      </w:r>
      <w:r w:rsidRPr="000676DB">
        <w:t xml:space="preserve">of random variable </w:t>
      </w:r>
      <w:r w:rsidRPr="000676DB">
        <w:rPr>
          <w:i/>
        </w:rPr>
        <w:t>X</w:t>
      </w:r>
      <w:r w:rsidRPr="000676DB">
        <w:t xml:space="preserve"> is</w: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18"/>
        </w:rPr>
        <w:object w:dxaOrig="3040" w:dyaOrig="520">
          <v:shape id="_x0000_i1086" type="#_x0000_t75" style="width:152pt;height:26pt" o:ole="">
            <v:imagedata r:id="rId139" o:title=""/>
          </v:shape>
          <o:OLEObject Type="Embed" ProgID="Equation.DSMT4" ShapeID="_x0000_i1086" DrawAspect="Content" ObjectID="_1473094387" r:id="rId140"/>
        </w:object>
      </w:r>
    </w:p>
    <w:p w:rsidR="00FF430A" w:rsidRPr="000676DB" w:rsidRDefault="00FF430A" w:rsidP="00FF430A"/>
    <w:p w:rsidR="00FF430A" w:rsidRPr="000676DB" w:rsidRDefault="00FF430A" w:rsidP="00FF430A"/>
    <w:p w:rsidR="00FF430A" w:rsidRPr="000676DB" w:rsidRDefault="00FF430A" w:rsidP="00FF430A">
      <w:r w:rsidRPr="000676DB">
        <w:t xml:space="preserve">The properties of any random variable </w:t>
      </w:r>
      <w:r w:rsidRPr="000676DB">
        <w:rPr>
          <w:i/>
        </w:rPr>
        <w:t>X</w:t>
      </w:r>
      <w:r w:rsidRPr="000676DB">
        <w:t>,</w:t>
      </w:r>
    </w:p>
    <w:p w:rsidR="00FF430A" w:rsidRPr="000676DB" w:rsidRDefault="00FF430A" w:rsidP="00FF430A">
      <w:r w:rsidRPr="000676DB">
        <w:tab/>
      </w:r>
    </w:p>
    <w:p w:rsidR="00FF430A" w:rsidRPr="000676DB" w:rsidRDefault="004313CA" w:rsidP="005107EF">
      <w:pPr>
        <w:jc w:val="center"/>
      </w:pPr>
      <w:r w:rsidRPr="000676DB">
        <w:rPr>
          <w:position w:val="-82"/>
        </w:rPr>
        <w:object w:dxaOrig="6460" w:dyaOrig="1760">
          <v:shape id="_x0000_i1087" type="#_x0000_t75" style="width:323pt;height:88pt" o:ole="">
            <v:imagedata r:id="rId141" o:title=""/>
          </v:shape>
          <o:OLEObject Type="Embed" ProgID="Equation.DSMT4" ShapeID="_x0000_i1087" DrawAspect="Content" ObjectID="_1473094388" r:id="rId142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ab/>
      </w:r>
    </w:p>
    <w:p w:rsidR="00FF430A" w:rsidRPr="000676DB" w:rsidRDefault="00FF430A" w:rsidP="005107EF">
      <w:pPr>
        <w:jc w:val="center"/>
      </w:pPr>
      <w:r w:rsidRPr="000676DB">
        <w:rPr>
          <w:position w:val="-18"/>
        </w:rPr>
        <w:object w:dxaOrig="3220" w:dyaOrig="520">
          <v:shape id="_x0000_i1088" type="#_x0000_t75" style="width:161pt;height:26pt" o:ole="">
            <v:imagedata r:id="rId143" o:title=""/>
          </v:shape>
          <o:OLEObject Type="Embed" ProgID="Equation.DSMT4" ShapeID="_x0000_i1088" DrawAspect="Content" ObjectID="_1473094389" r:id="rId144"/>
        </w:objec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18"/>
        </w:rPr>
        <w:object w:dxaOrig="2520" w:dyaOrig="520">
          <v:shape id="_x0000_i1089" type="#_x0000_t75" style="width:126pt;height:26pt" o:ole="">
            <v:imagedata r:id="rId145" o:title=""/>
          </v:shape>
          <o:OLEObject Type="Embed" ProgID="Equation.DSMT4" ShapeID="_x0000_i1089" DrawAspect="Content" ObjectID="_1473094390" r:id="rId146"/>
        </w:object>
      </w:r>
    </w:p>
    <w:p w:rsidR="00FF430A" w:rsidRPr="000676DB" w:rsidRDefault="00FF430A" w:rsidP="00FF430A">
      <w:r w:rsidRPr="000676DB">
        <w:br w:type="page"/>
      </w:r>
      <w:r w:rsidRPr="000676DB">
        <w:lastRenderedPageBreak/>
        <w:t xml:space="preserve">Quiz 3.3) </w:t>
      </w:r>
      <w:proofErr w:type="gramStart"/>
      <w:r w:rsidRPr="000676DB">
        <w:t>The</w:t>
      </w:r>
      <w:proofErr w:type="gramEnd"/>
      <w:r w:rsidRPr="000676DB">
        <w:t xml:space="preserve"> probability density function</w:t>
      </w:r>
      <w:r w:rsidR="00791D44">
        <w:t>, pdf,</w:t>
      </w:r>
      <w:r w:rsidRPr="000676DB">
        <w:t xml:space="preserve"> of the random variable </w:t>
      </w:r>
      <w:r w:rsidRPr="000676DB">
        <w:rPr>
          <w:i/>
        </w:rPr>
        <w:t>Y</w:t>
      </w:r>
      <w:r w:rsidRPr="000676DB">
        <w:t xml:space="preserve"> is </w: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46"/>
        </w:rPr>
        <w:object w:dxaOrig="3040" w:dyaOrig="1040">
          <v:shape id="_x0000_i1090" type="#_x0000_t75" style="width:152pt;height:52pt" o:ole="">
            <v:imagedata r:id="rId147" o:title=""/>
          </v:shape>
          <o:OLEObject Type="Embed" ProgID="Equation.DSMT4" ShapeID="_x0000_i1090" DrawAspect="Content" ObjectID="_1473094391" r:id="rId148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>Sketch the PDF and find the following:</w:t>
      </w:r>
    </w:p>
    <w:p w:rsidR="00FF430A" w:rsidRPr="000676DB" w:rsidRDefault="00FF430A" w:rsidP="00FF430A"/>
    <w:p w:rsidR="00FF430A" w:rsidRPr="000676DB" w:rsidRDefault="00FF430A" w:rsidP="00FF430A">
      <w:pPr>
        <w:numPr>
          <w:ilvl w:val="1"/>
          <w:numId w:val="11"/>
        </w:numPr>
      </w:pPr>
      <w:r w:rsidRPr="000676DB">
        <w:t xml:space="preserve">the expected value </w:t>
      </w:r>
      <w:r w:rsidRPr="000676DB">
        <w:rPr>
          <w:position w:val="-14"/>
        </w:rPr>
        <w:object w:dxaOrig="600" w:dyaOrig="400">
          <v:shape id="_x0000_i1091" type="#_x0000_t75" style="width:30pt;height:20pt" o:ole="">
            <v:imagedata r:id="rId149" o:title=""/>
          </v:shape>
          <o:OLEObject Type="Embed" ProgID="Equation.DSMT4" ShapeID="_x0000_i1091" DrawAspect="Content" ObjectID="_1473094392" r:id="rId150"/>
        </w:object>
      </w:r>
    </w:p>
    <w:p w:rsidR="00FF430A" w:rsidRPr="000676DB" w:rsidRDefault="00FF430A" w:rsidP="00FF430A">
      <w:pPr>
        <w:numPr>
          <w:ilvl w:val="1"/>
          <w:numId w:val="11"/>
        </w:numPr>
      </w:pPr>
      <w:r w:rsidRPr="000676DB">
        <w:t xml:space="preserve">the second moment </w:t>
      </w:r>
      <w:r w:rsidRPr="000676DB">
        <w:rPr>
          <w:position w:val="-16"/>
        </w:rPr>
        <w:object w:dxaOrig="700" w:dyaOrig="440">
          <v:shape id="_x0000_i1092" type="#_x0000_t75" style="width:35pt;height:22pt" o:ole="">
            <v:imagedata r:id="rId151" o:title=""/>
          </v:shape>
          <o:OLEObject Type="Embed" ProgID="Equation.DSMT4" ShapeID="_x0000_i1092" DrawAspect="Content" ObjectID="_1473094393" r:id="rId152"/>
        </w:object>
      </w:r>
    </w:p>
    <w:p w:rsidR="00FF430A" w:rsidRPr="000676DB" w:rsidRDefault="00FF430A" w:rsidP="00FF430A">
      <w:pPr>
        <w:numPr>
          <w:ilvl w:val="1"/>
          <w:numId w:val="11"/>
        </w:numPr>
      </w:pPr>
      <w:r w:rsidRPr="000676DB">
        <w:t xml:space="preserve">the variance </w:t>
      </w:r>
      <w:r w:rsidRPr="000676DB">
        <w:rPr>
          <w:position w:val="-14"/>
        </w:rPr>
        <w:object w:dxaOrig="800" w:dyaOrig="400">
          <v:shape id="_x0000_i1093" type="#_x0000_t75" style="width:40pt;height:20pt" o:ole="">
            <v:imagedata r:id="rId153" o:title=""/>
          </v:shape>
          <o:OLEObject Type="Embed" ProgID="Equation.DSMT4" ShapeID="_x0000_i1093" DrawAspect="Content" ObjectID="_1473094394" r:id="rId154"/>
        </w:object>
      </w:r>
    </w:p>
    <w:p w:rsidR="00FF430A" w:rsidRPr="000676DB" w:rsidRDefault="00FF430A" w:rsidP="00FF430A">
      <w:pPr>
        <w:numPr>
          <w:ilvl w:val="1"/>
          <w:numId w:val="11"/>
        </w:numPr>
      </w:pPr>
      <w:r w:rsidRPr="000676DB">
        <w:t xml:space="preserve">the standard deviation </w:t>
      </w:r>
      <w:r w:rsidRPr="000676DB">
        <w:rPr>
          <w:position w:val="-12"/>
        </w:rPr>
        <w:object w:dxaOrig="320" w:dyaOrig="360">
          <v:shape id="_x0000_i1094" type="#_x0000_t75" style="width:16pt;height:18pt" o:ole="">
            <v:imagedata r:id="rId155" o:title=""/>
          </v:shape>
          <o:OLEObject Type="Embed" ProgID="Equation.DSMT4" ShapeID="_x0000_i1094" DrawAspect="Content" ObjectID="_1473094395" r:id="rId156"/>
        </w:object>
      </w:r>
    </w:p>
    <w:p w:rsidR="00FF430A" w:rsidRPr="000676DB" w:rsidRDefault="00FF430A" w:rsidP="00FF430A"/>
    <w:p w:rsidR="00FF430A" w:rsidRPr="000676DB" w:rsidRDefault="00FF430A" w:rsidP="00FF430A"/>
    <w:p w:rsidR="00FF430A" w:rsidRPr="000676DB" w:rsidRDefault="00DE08DC" w:rsidP="00FF430A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68580</wp:posOffset>
                </wp:positionV>
                <wp:extent cx="4187825" cy="3101340"/>
                <wp:effectExtent l="9525" t="11430" r="12700" b="11430"/>
                <wp:wrapSquare wrapText="bothSides"/>
                <wp:docPr id="1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87825" cy="3101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6500" w:rsidRPr="005A275A" w:rsidRDefault="00A66500" w:rsidP="005107EF"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>
                                  <wp:extent cx="3994150" cy="3002280"/>
                                  <wp:effectExtent l="0" t="0" r="0" b="0"/>
                                  <wp:docPr id="100" name="Picture 1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94150" cy="30022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2" o:spid="_x0000_s1043" type="#_x0000_t202" style="position:absolute;margin-left:45pt;margin-top:5.4pt;width:329.75pt;height:244.2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">
                <v:textbox style="mso-fit-shape-to-text:t">
                  <w:txbxContent>
                    <w:p w:rsidR="00791D44" w:rsidRPr="005A275A" w:rsidRDefault="00DE08DC" w:rsidP="005107EF"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>
                            <wp:extent cx="3994150" cy="3002280"/>
                            <wp:effectExtent l="0" t="0" r="0" b="0"/>
                            <wp:docPr id="100" name="Picture 1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94150" cy="30022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F430A" w:rsidRPr="000676DB" w:rsidRDefault="00FF430A" w:rsidP="00FF430A">
      <w:r w:rsidRPr="000676DB">
        <w:br w:type="page"/>
      </w:r>
    </w:p>
    <w:p w:rsidR="00FF430A" w:rsidRPr="000676DB" w:rsidRDefault="00FF430A" w:rsidP="00FF430A">
      <w:pPr>
        <w:numPr>
          <w:ilvl w:val="0"/>
          <w:numId w:val="13"/>
        </w:numPr>
      </w:pPr>
      <w:r w:rsidRPr="000676DB">
        <w:lastRenderedPageBreak/>
        <w:t xml:space="preserve">the expected value </w:t>
      </w:r>
      <w:r w:rsidRPr="000676DB">
        <w:rPr>
          <w:position w:val="-14"/>
        </w:rPr>
        <w:object w:dxaOrig="600" w:dyaOrig="400">
          <v:shape id="_x0000_i1095" type="#_x0000_t75" style="width:30pt;height:20pt" o:ole="">
            <v:imagedata r:id="rId149" o:title=""/>
          </v:shape>
          <o:OLEObject Type="Embed" ProgID="Equation.DSMT4" ShapeID="_x0000_i1095" DrawAspect="Content" ObjectID="_1473094396" r:id="rId159"/>
        </w:object>
      </w:r>
    </w:p>
    <w:p w:rsidR="00FF430A" w:rsidRPr="000676DB" w:rsidRDefault="00FF430A" w:rsidP="00FF430A">
      <w:pPr>
        <w:ind w:left="1080"/>
      </w:pPr>
    </w:p>
    <w:p w:rsidR="00FF430A" w:rsidRPr="000676DB" w:rsidRDefault="00FF430A" w:rsidP="005107EF">
      <w:pPr>
        <w:ind w:left="1080"/>
        <w:jc w:val="center"/>
      </w:pPr>
      <w:r w:rsidRPr="000676DB">
        <w:rPr>
          <w:position w:val="-150"/>
        </w:rPr>
        <w:object w:dxaOrig="2340" w:dyaOrig="3120">
          <v:shape id="_x0000_i1096" type="#_x0000_t75" style="width:117pt;height:156pt" o:ole="">
            <v:imagedata r:id="rId160" o:title=""/>
          </v:shape>
          <o:OLEObject Type="Embed" ProgID="Equation.DSMT4" ShapeID="_x0000_i1096" DrawAspect="Content" ObjectID="_1473094397" r:id="rId161"/>
        </w:object>
      </w:r>
    </w:p>
    <w:p w:rsidR="00FF430A" w:rsidRPr="000676DB" w:rsidRDefault="00FF430A" w:rsidP="00FF430A">
      <w:pPr>
        <w:ind w:left="1080"/>
      </w:pPr>
    </w:p>
    <w:p w:rsidR="00FF430A" w:rsidRPr="000676DB" w:rsidRDefault="00FF430A" w:rsidP="00FF430A"/>
    <w:p w:rsidR="00FF430A" w:rsidRPr="000676DB" w:rsidRDefault="00FF430A" w:rsidP="00FF430A">
      <w:pPr>
        <w:numPr>
          <w:ilvl w:val="0"/>
          <w:numId w:val="13"/>
        </w:numPr>
      </w:pPr>
      <w:r w:rsidRPr="000676DB">
        <w:t xml:space="preserve">the second moment </w:t>
      </w:r>
      <w:r w:rsidRPr="000676DB">
        <w:rPr>
          <w:position w:val="-16"/>
        </w:rPr>
        <w:object w:dxaOrig="700" w:dyaOrig="440">
          <v:shape id="_x0000_i1097" type="#_x0000_t75" style="width:35pt;height:22pt" o:ole="">
            <v:imagedata r:id="rId151" o:title=""/>
          </v:shape>
          <o:OLEObject Type="Embed" ProgID="Equation.DSMT4" ShapeID="_x0000_i1097" DrawAspect="Content" ObjectID="_1473094398" r:id="rId162"/>
        </w:object>
      </w:r>
    </w:p>
    <w:p w:rsidR="00FF430A" w:rsidRPr="000676DB" w:rsidRDefault="00FF430A" w:rsidP="005107EF">
      <w:pPr>
        <w:ind w:left="1440"/>
        <w:jc w:val="center"/>
      </w:pPr>
      <w:r w:rsidRPr="000676DB">
        <w:rPr>
          <w:position w:val="-154"/>
        </w:rPr>
        <w:object w:dxaOrig="2540" w:dyaOrig="3200">
          <v:shape id="_x0000_i1098" type="#_x0000_t75" style="width:127pt;height:160pt" o:ole="">
            <v:imagedata r:id="rId163" o:title=""/>
          </v:shape>
          <o:OLEObject Type="Embed" ProgID="Equation.DSMT4" ShapeID="_x0000_i1098" DrawAspect="Content" ObjectID="_1473094399" r:id="rId164"/>
        </w:object>
      </w:r>
    </w:p>
    <w:p w:rsidR="00FF430A" w:rsidRPr="000676DB" w:rsidRDefault="00FF430A" w:rsidP="00FF430A">
      <w:pPr>
        <w:ind w:left="1440"/>
      </w:pPr>
    </w:p>
    <w:p w:rsidR="00FF430A" w:rsidRPr="000676DB" w:rsidRDefault="00FF430A" w:rsidP="00FF430A"/>
    <w:p w:rsidR="00FF430A" w:rsidRPr="000676DB" w:rsidRDefault="00FF430A" w:rsidP="00FF430A">
      <w:pPr>
        <w:numPr>
          <w:ilvl w:val="0"/>
          <w:numId w:val="13"/>
        </w:numPr>
      </w:pPr>
      <w:r w:rsidRPr="000676DB">
        <w:t xml:space="preserve">the variance </w:t>
      </w:r>
      <w:r w:rsidRPr="000676DB">
        <w:rPr>
          <w:position w:val="-14"/>
        </w:rPr>
        <w:object w:dxaOrig="800" w:dyaOrig="400">
          <v:shape id="_x0000_i1099" type="#_x0000_t75" style="width:40pt;height:20pt" o:ole="">
            <v:imagedata r:id="rId153" o:title=""/>
          </v:shape>
          <o:OLEObject Type="Embed" ProgID="Equation.DSMT4" ShapeID="_x0000_i1099" DrawAspect="Content" ObjectID="_1473094400" r:id="rId165"/>
        </w:object>
      </w:r>
    </w:p>
    <w:p w:rsidR="00FF430A" w:rsidRPr="000676DB" w:rsidRDefault="00FF430A" w:rsidP="00FF430A">
      <w:pPr>
        <w:ind w:left="1080"/>
      </w:pPr>
    </w:p>
    <w:p w:rsidR="00FF430A" w:rsidRPr="000676DB" w:rsidRDefault="00C148C4" w:rsidP="005107EF">
      <w:pPr>
        <w:ind w:left="1440"/>
        <w:jc w:val="center"/>
      </w:pPr>
      <w:r w:rsidRPr="000676DB">
        <w:rPr>
          <w:position w:val="-24"/>
        </w:rPr>
        <w:object w:dxaOrig="3780" w:dyaOrig="620">
          <v:shape id="_x0000_i1100" type="#_x0000_t75" style="width:189pt;height:31pt" o:ole="">
            <v:imagedata r:id="rId166" o:title=""/>
          </v:shape>
          <o:OLEObject Type="Embed" ProgID="Equation.DSMT4" ShapeID="_x0000_i1100" DrawAspect="Content" ObjectID="_1473094401" r:id="rId167"/>
        </w:object>
      </w:r>
    </w:p>
    <w:p w:rsidR="00FF430A" w:rsidRPr="000676DB" w:rsidRDefault="00FF430A" w:rsidP="00FF430A"/>
    <w:p w:rsidR="00FF430A" w:rsidRPr="000676DB" w:rsidRDefault="00FF430A" w:rsidP="00FF430A">
      <w:pPr>
        <w:numPr>
          <w:ilvl w:val="0"/>
          <w:numId w:val="13"/>
        </w:numPr>
      </w:pPr>
      <w:r w:rsidRPr="000676DB">
        <w:t xml:space="preserve">the standard deviation </w:t>
      </w:r>
      <w:r w:rsidRPr="000676DB">
        <w:rPr>
          <w:position w:val="-12"/>
        </w:rPr>
        <w:object w:dxaOrig="320" w:dyaOrig="360">
          <v:shape id="_x0000_i1101" type="#_x0000_t75" style="width:16pt;height:18pt" o:ole="">
            <v:imagedata r:id="rId155" o:title=""/>
          </v:shape>
          <o:OLEObject Type="Embed" ProgID="Equation.DSMT4" ShapeID="_x0000_i1101" DrawAspect="Content" ObjectID="_1473094402" r:id="rId168"/>
        </w:object>
      </w:r>
    </w:p>
    <w:p w:rsidR="00FF430A" w:rsidRPr="000676DB" w:rsidRDefault="00FF430A" w:rsidP="00FF430A"/>
    <w:p w:rsidR="00FF430A" w:rsidRPr="000676DB" w:rsidRDefault="00FF430A" w:rsidP="005107EF">
      <w:pPr>
        <w:ind w:left="1440"/>
        <w:jc w:val="center"/>
      </w:pPr>
      <w:r w:rsidRPr="000676DB">
        <w:rPr>
          <w:position w:val="-26"/>
        </w:rPr>
        <w:object w:dxaOrig="2040" w:dyaOrig="700">
          <v:shape id="_x0000_i1102" type="#_x0000_t75" style="width:102pt;height:35pt" o:ole="">
            <v:imagedata r:id="rId169" o:title=""/>
          </v:shape>
          <o:OLEObject Type="Embed" ProgID="Equation.DSMT4" ShapeID="_x0000_i1102" DrawAspect="Content" ObjectID="_1473094403" r:id="rId170"/>
        </w:object>
      </w:r>
    </w:p>
    <w:p w:rsidR="00FF430A" w:rsidRPr="000676DB" w:rsidRDefault="00FF430A" w:rsidP="00FF430A">
      <w:r w:rsidRPr="000676DB">
        <w:br w:type="page"/>
      </w:r>
    </w:p>
    <w:p w:rsidR="00FF430A" w:rsidRPr="00F5365D" w:rsidRDefault="00FF430A" w:rsidP="00FF430A">
      <w:pPr>
        <w:ind w:firstLine="720"/>
        <w:rPr>
          <w:b/>
        </w:rPr>
      </w:pPr>
      <w:r w:rsidRPr="00F5365D">
        <w:rPr>
          <w:b/>
        </w:rPr>
        <w:lastRenderedPageBreak/>
        <w:t>Uniform Random Variable</w:t>
      </w:r>
    </w:p>
    <w:p w:rsidR="00FF430A" w:rsidRPr="000676DB" w:rsidRDefault="00FF430A" w:rsidP="00FF430A"/>
    <w:p w:rsidR="00FF430A" w:rsidRPr="000676DB" w:rsidRDefault="00FF430A" w:rsidP="00FF430A">
      <w:r w:rsidRPr="000676DB">
        <w:tab/>
      </w:r>
      <w:r w:rsidRPr="000676DB">
        <w:rPr>
          <w:position w:val="-46"/>
        </w:rPr>
        <w:object w:dxaOrig="2960" w:dyaOrig="1040">
          <v:shape id="_x0000_i1103" type="#_x0000_t75" style="width:148pt;height:52pt" o:ole="">
            <v:imagedata r:id="rId171" o:title=""/>
          </v:shape>
          <o:OLEObject Type="Embed" ProgID="Equation.DSMT4" ShapeID="_x0000_i1103" DrawAspect="Content" ObjectID="_1473094404" r:id="rId172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ab/>
      </w:r>
      <w:r w:rsidRPr="000676DB">
        <w:rPr>
          <w:position w:val="-64"/>
        </w:rPr>
        <w:object w:dxaOrig="4680" w:dyaOrig="1400">
          <v:shape id="_x0000_i1104" type="#_x0000_t75" style="width:234pt;height:70pt" o:ole="">
            <v:imagedata r:id="rId173" o:title=""/>
          </v:shape>
          <o:OLEObject Type="Embed" ProgID="Equation.DSMT4" ShapeID="_x0000_i1104" DrawAspect="Content" ObjectID="_1473094405" r:id="rId174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tab/>
      </w:r>
      <w:r w:rsidRPr="000676DB">
        <w:rPr>
          <w:position w:val="-124"/>
        </w:rPr>
        <w:object w:dxaOrig="2940" w:dyaOrig="2600">
          <v:shape id="_x0000_i1105" type="#_x0000_t75" style="width:147pt;height:130pt" o:ole="">
            <v:imagedata r:id="rId175" o:title=""/>
          </v:shape>
          <o:OLEObject Type="Embed" ProgID="Equation.DSMT4" ShapeID="_x0000_i1105" DrawAspect="Content" ObjectID="_1473094406" r:id="rId176"/>
        </w:object>
      </w:r>
    </w:p>
    <w:p w:rsidR="00FF430A" w:rsidRPr="000676DB" w:rsidRDefault="00FF430A" w:rsidP="00FF430A"/>
    <w:p w:rsidR="00FF430A" w:rsidRPr="000676DB" w:rsidRDefault="00FF430A" w:rsidP="00FF430A">
      <w:r w:rsidRPr="000676DB">
        <w:lastRenderedPageBreak/>
        <w:tab/>
      </w:r>
      <w:r w:rsidR="004F617C" w:rsidRPr="00503DFB">
        <w:rPr>
          <w:position w:val="-100"/>
        </w:rPr>
        <w:object w:dxaOrig="6800" w:dyaOrig="8340">
          <v:shape id="_x0000_i1106" type="#_x0000_t75" style="width:340pt;height:417pt" o:ole="">
            <v:imagedata r:id="rId177" o:title=""/>
          </v:shape>
          <o:OLEObject Type="Embed" ProgID="Equation.DSMT4" ShapeID="_x0000_i1106" DrawAspect="Content" ObjectID="_1473094407" r:id="rId178"/>
        </w:object>
      </w:r>
    </w:p>
    <w:p w:rsidR="00FF430A" w:rsidRPr="000849E7" w:rsidRDefault="00FF430A" w:rsidP="000849E7">
      <w:pPr>
        <w:rPr>
          <w:b/>
        </w:rPr>
      </w:pPr>
      <w:r w:rsidRPr="000676DB">
        <w:br w:type="page"/>
      </w:r>
      <w:r w:rsidRPr="000849E7">
        <w:rPr>
          <w:b/>
        </w:rPr>
        <w:lastRenderedPageBreak/>
        <w:t>Exponential Random Variable</w:t>
      </w:r>
    </w:p>
    <w:p w:rsidR="00FF430A" w:rsidRPr="000676DB" w:rsidRDefault="00FF430A" w:rsidP="00FF430A"/>
    <w:p w:rsidR="00FF430A" w:rsidRPr="000676DB" w:rsidRDefault="00FF430A" w:rsidP="00FF430A">
      <w:r w:rsidRPr="000676DB">
        <w:tab/>
      </w:r>
      <w:r w:rsidRPr="000676DB">
        <w:rPr>
          <w:i/>
        </w:rPr>
        <w:t>X</w:t>
      </w:r>
      <w:r w:rsidRPr="000676DB">
        <w:t xml:space="preserve"> is an exponential (</w:t>
      </w:r>
      <w:r w:rsidRPr="000676DB">
        <w:rPr>
          <w:position w:val="-6"/>
        </w:rPr>
        <w:object w:dxaOrig="220" w:dyaOrig="279">
          <v:shape id="_x0000_i1107" type="#_x0000_t75" style="width:11pt;height:13.95pt" o:ole="">
            <v:imagedata r:id="rId179" o:title=""/>
          </v:shape>
          <o:OLEObject Type="Embed" ProgID="Equation.DSMT4" ShapeID="_x0000_i1107" DrawAspect="Content" ObjectID="_1473094408" r:id="rId180"/>
        </w:object>
      </w:r>
      <w:r w:rsidRPr="000676DB">
        <w:t xml:space="preserve">) random variable if the PDF of </w:t>
      </w:r>
      <w:r w:rsidRPr="000676DB">
        <w:rPr>
          <w:i/>
        </w:rPr>
        <w:t>X</w:t>
      </w:r>
      <w:r w:rsidRPr="000676DB">
        <w:t xml:space="preserve"> is</w: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46"/>
        </w:rPr>
        <w:object w:dxaOrig="2980" w:dyaOrig="1480">
          <v:shape id="_x0000_i1108" type="#_x0000_t75" style="width:149pt;height:74pt" o:ole="">
            <v:imagedata r:id="rId181" o:title=""/>
          </v:shape>
          <o:OLEObject Type="Embed" ProgID="Equation.DSMT4" ShapeID="_x0000_i1108" DrawAspect="Content" ObjectID="_1473094409" r:id="rId182"/>
        </w:object>
      </w:r>
    </w:p>
    <w:p w:rsidR="00FF430A" w:rsidRPr="000676DB" w:rsidRDefault="00FF430A" w:rsidP="00FF430A">
      <w:r w:rsidRPr="000676DB">
        <w:tab/>
      </w:r>
      <w:r w:rsidR="00DE08DC">
        <w:rPr>
          <w:noProof/>
          <w:lang w:eastAsia="en-US"/>
        </w:rPr>
        <w:drawing>
          <wp:inline distT="0" distB="0" distL="0" distR="0">
            <wp:extent cx="4227195" cy="316611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195" cy="316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430A" w:rsidRPr="000676DB" w:rsidRDefault="00FF430A" w:rsidP="00FF430A"/>
    <w:p w:rsidR="00FF430A" w:rsidRPr="000676DB" w:rsidRDefault="00FF430A" w:rsidP="00FF430A">
      <w:r w:rsidRPr="000676DB">
        <w:tab/>
        <w:t xml:space="preserve">If </w:t>
      </w:r>
      <w:r w:rsidRPr="000676DB">
        <w:rPr>
          <w:i/>
        </w:rPr>
        <w:t>X</w:t>
      </w:r>
      <w:r w:rsidRPr="000676DB">
        <w:t xml:space="preserve"> is an exponential (</w:t>
      </w:r>
      <w:r w:rsidRPr="000676DB">
        <w:rPr>
          <w:position w:val="-6"/>
        </w:rPr>
        <w:object w:dxaOrig="220" w:dyaOrig="279">
          <v:shape id="_x0000_i1109" type="#_x0000_t75" style="width:11pt;height:13.95pt" o:ole="">
            <v:imagedata r:id="rId184" o:title=""/>
          </v:shape>
          <o:OLEObject Type="Embed" ProgID="Equation.DSMT4" ShapeID="_x0000_i1109" DrawAspect="Content" ObjectID="_1473094410" r:id="rId185"/>
        </w:object>
      </w:r>
      <w:r w:rsidRPr="000676DB">
        <w:t>) random variable,</w:t>
      </w:r>
    </w:p>
    <w:p w:rsidR="00FF430A" w:rsidRPr="000676DB" w:rsidRDefault="00FF430A" w:rsidP="00FF430A"/>
    <w:p w:rsidR="00FF430A" w:rsidRPr="000676DB" w:rsidRDefault="00FF430A" w:rsidP="005107EF">
      <w:pPr>
        <w:jc w:val="center"/>
      </w:pPr>
      <w:r w:rsidRPr="000676DB">
        <w:rPr>
          <w:position w:val="-144"/>
        </w:rPr>
        <w:object w:dxaOrig="2860" w:dyaOrig="3000">
          <v:shape id="_x0000_i1110" type="#_x0000_t75" style="width:143pt;height:150pt" o:ole="">
            <v:imagedata r:id="rId186" o:title=""/>
          </v:shape>
          <o:OLEObject Type="Embed" ProgID="Equation.DSMT4" ShapeID="_x0000_i1110" DrawAspect="Content" ObjectID="_1473094411" r:id="rId187"/>
        </w:object>
      </w:r>
    </w:p>
    <w:p w:rsidR="00FF430A" w:rsidRPr="000676DB" w:rsidRDefault="00FF430A" w:rsidP="00FF430A">
      <w:r w:rsidRPr="000676DB">
        <w:tab/>
      </w:r>
    </w:p>
    <w:p w:rsidR="00FF430A" w:rsidRPr="000676DB" w:rsidRDefault="00FF430A" w:rsidP="00FF430A">
      <w:r w:rsidRPr="000676DB">
        <w:lastRenderedPageBreak/>
        <w:tab/>
      </w:r>
      <w:r w:rsidRPr="000676DB">
        <w:rPr>
          <w:position w:val="-84"/>
        </w:rPr>
        <w:object w:dxaOrig="2260" w:dyaOrig="1800">
          <v:shape id="_x0000_i1111" type="#_x0000_t75" style="width:113pt;height:90pt" o:ole="">
            <v:imagedata r:id="rId188" o:title=""/>
          </v:shape>
          <o:OLEObject Type="Embed" ProgID="Equation.DSMT4" ShapeID="_x0000_i1111" DrawAspect="Content" ObjectID="_1473094412" r:id="rId189"/>
        </w:object>
      </w:r>
    </w:p>
    <w:p w:rsidR="00FF430A" w:rsidRPr="000676DB" w:rsidRDefault="00FF430A" w:rsidP="00FF430A">
      <w:r w:rsidRPr="000676DB">
        <w:tab/>
      </w:r>
      <w:r w:rsidRPr="000676DB">
        <w:rPr>
          <w:position w:val="-162"/>
        </w:rPr>
        <w:object w:dxaOrig="3840" w:dyaOrig="3360">
          <v:shape id="_x0000_i1112" type="#_x0000_t75" style="width:192pt;height:168pt" o:ole="">
            <v:imagedata r:id="rId190" o:title=""/>
          </v:shape>
          <o:OLEObject Type="Embed" ProgID="Equation.DSMT4" ShapeID="_x0000_i1112" DrawAspect="Content" ObjectID="_1473094413" r:id="rId191"/>
        </w:object>
      </w:r>
    </w:p>
    <w:p w:rsidR="00FF430A" w:rsidRPr="000676DB" w:rsidRDefault="00FF430A" w:rsidP="00FF430A">
      <w:pPr>
        <w:autoSpaceDE w:val="0"/>
        <w:autoSpaceDN w:val="0"/>
        <w:adjustRightInd w:val="0"/>
      </w:pPr>
    </w:p>
    <w:p w:rsidR="00720135" w:rsidRPr="00FF430A" w:rsidRDefault="00720135" w:rsidP="00FF430A"/>
    <w:sectPr w:rsidR="00720135" w:rsidRPr="00FF430A">
      <w:footerReference w:type="even" r:id="rId192"/>
      <w:footerReference w:type="default" r:id="rId19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7D5A" w:rsidRDefault="00487D5A">
      <w:r>
        <w:separator/>
      </w:r>
    </w:p>
  </w:endnote>
  <w:endnote w:type="continuationSeparator" w:id="0">
    <w:p w:rsidR="00487D5A" w:rsidRDefault="00487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6500" w:rsidRDefault="00A66500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66500" w:rsidRDefault="00A66500" w:rsidP="00FB1FA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6500" w:rsidRDefault="00A66500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3172E">
      <w:rPr>
        <w:rStyle w:val="PageNumber"/>
        <w:noProof/>
      </w:rPr>
      <w:t>1</w:t>
    </w:r>
    <w:r>
      <w:rPr>
        <w:rStyle w:val="PageNumber"/>
      </w:rPr>
      <w:fldChar w:fldCharType="end"/>
    </w:r>
  </w:p>
  <w:p w:rsidR="00A66500" w:rsidRDefault="00A66500" w:rsidP="00FB1FA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7D5A" w:rsidRDefault="00487D5A">
      <w:r>
        <w:separator/>
      </w:r>
    </w:p>
  </w:footnote>
  <w:footnote w:type="continuationSeparator" w:id="0">
    <w:p w:rsidR="00487D5A" w:rsidRDefault="00487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B2396"/>
    <w:multiLevelType w:val="hybridMultilevel"/>
    <w:tmpl w:val="153AB2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E617BB"/>
    <w:multiLevelType w:val="hybridMultilevel"/>
    <w:tmpl w:val="401E37D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F252E7"/>
    <w:multiLevelType w:val="hybridMultilevel"/>
    <w:tmpl w:val="8D72D5F2"/>
    <w:lvl w:ilvl="0" w:tplc="A1745814">
      <w:start w:val="1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E387B30"/>
    <w:multiLevelType w:val="hybridMultilevel"/>
    <w:tmpl w:val="7DFCD0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7A29B6"/>
    <w:multiLevelType w:val="hybridMultilevel"/>
    <w:tmpl w:val="30404C9A"/>
    <w:lvl w:ilvl="0" w:tplc="06403A9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3140B27"/>
    <w:multiLevelType w:val="hybridMultilevel"/>
    <w:tmpl w:val="265A9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CCD9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1DE66C5"/>
    <w:multiLevelType w:val="hybridMultilevel"/>
    <w:tmpl w:val="5282C3AC"/>
    <w:lvl w:ilvl="0" w:tplc="576EAC6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538D1360"/>
    <w:multiLevelType w:val="hybridMultilevel"/>
    <w:tmpl w:val="16A89048"/>
    <w:lvl w:ilvl="0" w:tplc="62060F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DEA3709"/>
    <w:multiLevelType w:val="hybridMultilevel"/>
    <w:tmpl w:val="D8E8B7E4"/>
    <w:lvl w:ilvl="0" w:tplc="561E4DD6">
      <w:start w:val="1"/>
      <w:numFmt w:val="lowerLetter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F0A5D23"/>
    <w:multiLevelType w:val="hybridMultilevel"/>
    <w:tmpl w:val="09984E7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6905F50"/>
    <w:multiLevelType w:val="hybridMultilevel"/>
    <w:tmpl w:val="AF0CD7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7032EFD"/>
    <w:multiLevelType w:val="hybridMultilevel"/>
    <w:tmpl w:val="B3543DF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C36753D"/>
    <w:multiLevelType w:val="hybridMultilevel"/>
    <w:tmpl w:val="FDA673B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7"/>
  </w:num>
  <w:num w:numId="3">
    <w:abstractNumId w:val="10"/>
  </w:num>
  <w:num w:numId="4">
    <w:abstractNumId w:val="9"/>
  </w:num>
  <w:num w:numId="5">
    <w:abstractNumId w:val="2"/>
  </w:num>
  <w:num w:numId="6">
    <w:abstractNumId w:val="4"/>
  </w:num>
  <w:num w:numId="7">
    <w:abstractNumId w:val="3"/>
  </w:num>
  <w:num w:numId="8">
    <w:abstractNumId w:val="8"/>
  </w:num>
  <w:num w:numId="9">
    <w:abstractNumId w:val="11"/>
  </w:num>
  <w:num w:numId="10">
    <w:abstractNumId w:val="1"/>
  </w:num>
  <w:num w:numId="11">
    <w:abstractNumId w:val="5"/>
  </w:num>
  <w:num w:numId="12">
    <w:abstractNumId w:val="0"/>
  </w:num>
  <w:num w:numId="13">
    <w:abstractNumId w:val="6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FAE"/>
    <w:rsid w:val="00002D85"/>
    <w:rsid w:val="0000485B"/>
    <w:rsid w:val="00023EF4"/>
    <w:rsid w:val="00033141"/>
    <w:rsid w:val="00046A10"/>
    <w:rsid w:val="000529A8"/>
    <w:rsid w:val="000849E7"/>
    <w:rsid w:val="00094B3B"/>
    <w:rsid w:val="000C4668"/>
    <w:rsid w:val="000C53F5"/>
    <w:rsid w:val="000E5046"/>
    <w:rsid w:val="00134E5B"/>
    <w:rsid w:val="00150690"/>
    <w:rsid w:val="001513F9"/>
    <w:rsid w:val="00157786"/>
    <w:rsid w:val="00185883"/>
    <w:rsid w:val="00186552"/>
    <w:rsid w:val="0019170E"/>
    <w:rsid w:val="001A4517"/>
    <w:rsid w:val="001E00B9"/>
    <w:rsid w:val="00207C90"/>
    <w:rsid w:val="00220852"/>
    <w:rsid w:val="002263A6"/>
    <w:rsid w:val="00254BD5"/>
    <w:rsid w:val="00270C5F"/>
    <w:rsid w:val="002804AF"/>
    <w:rsid w:val="002D2728"/>
    <w:rsid w:val="002D4250"/>
    <w:rsid w:val="002F3AA7"/>
    <w:rsid w:val="002F78F5"/>
    <w:rsid w:val="00310036"/>
    <w:rsid w:val="00316397"/>
    <w:rsid w:val="00342A4C"/>
    <w:rsid w:val="003A4446"/>
    <w:rsid w:val="003A566F"/>
    <w:rsid w:val="003C7C99"/>
    <w:rsid w:val="003F57BB"/>
    <w:rsid w:val="00404CD3"/>
    <w:rsid w:val="004313CA"/>
    <w:rsid w:val="00432B43"/>
    <w:rsid w:val="00435198"/>
    <w:rsid w:val="00487D5A"/>
    <w:rsid w:val="004E4D5D"/>
    <w:rsid w:val="004F617C"/>
    <w:rsid w:val="00503DFB"/>
    <w:rsid w:val="005107EF"/>
    <w:rsid w:val="00515D36"/>
    <w:rsid w:val="005454A2"/>
    <w:rsid w:val="00565E32"/>
    <w:rsid w:val="00573E79"/>
    <w:rsid w:val="00585FC3"/>
    <w:rsid w:val="005A2DF6"/>
    <w:rsid w:val="005D1159"/>
    <w:rsid w:val="006440F8"/>
    <w:rsid w:val="00645529"/>
    <w:rsid w:val="006513B5"/>
    <w:rsid w:val="00654386"/>
    <w:rsid w:val="00660369"/>
    <w:rsid w:val="006F4507"/>
    <w:rsid w:val="00715F39"/>
    <w:rsid w:val="00720135"/>
    <w:rsid w:val="007354A3"/>
    <w:rsid w:val="007905C1"/>
    <w:rsid w:val="00791D44"/>
    <w:rsid w:val="007A1C15"/>
    <w:rsid w:val="007F57F3"/>
    <w:rsid w:val="00810F5B"/>
    <w:rsid w:val="0083172E"/>
    <w:rsid w:val="00836AEE"/>
    <w:rsid w:val="0084170B"/>
    <w:rsid w:val="0085616A"/>
    <w:rsid w:val="008563E1"/>
    <w:rsid w:val="00867D8C"/>
    <w:rsid w:val="00875372"/>
    <w:rsid w:val="008A6469"/>
    <w:rsid w:val="008C7F1E"/>
    <w:rsid w:val="008F4E1A"/>
    <w:rsid w:val="00940F0C"/>
    <w:rsid w:val="009416AD"/>
    <w:rsid w:val="009439C1"/>
    <w:rsid w:val="00962232"/>
    <w:rsid w:val="0097012E"/>
    <w:rsid w:val="00971A75"/>
    <w:rsid w:val="00982D6E"/>
    <w:rsid w:val="009A154B"/>
    <w:rsid w:val="009B16D4"/>
    <w:rsid w:val="009C3709"/>
    <w:rsid w:val="009D3837"/>
    <w:rsid w:val="00A07993"/>
    <w:rsid w:val="00A37F65"/>
    <w:rsid w:val="00A510A3"/>
    <w:rsid w:val="00A66500"/>
    <w:rsid w:val="00A91CB8"/>
    <w:rsid w:val="00AA64DA"/>
    <w:rsid w:val="00AB41A9"/>
    <w:rsid w:val="00AB4FE2"/>
    <w:rsid w:val="00AC2F99"/>
    <w:rsid w:val="00AD4CBE"/>
    <w:rsid w:val="00B66760"/>
    <w:rsid w:val="00B7748C"/>
    <w:rsid w:val="00B80EA2"/>
    <w:rsid w:val="00B82FF5"/>
    <w:rsid w:val="00BC634B"/>
    <w:rsid w:val="00BF05E9"/>
    <w:rsid w:val="00C11DD9"/>
    <w:rsid w:val="00C148C4"/>
    <w:rsid w:val="00C25775"/>
    <w:rsid w:val="00CB08A7"/>
    <w:rsid w:val="00CB303E"/>
    <w:rsid w:val="00D03F32"/>
    <w:rsid w:val="00D610F4"/>
    <w:rsid w:val="00D812CD"/>
    <w:rsid w:val="00D90B12"/>
    <w:rsid w:val="00DB3673"/>
    <w:rsid w:val="00DD00E9"/>
    <w:rsid w:val="00DD1D87"/>
    <w:rsid w:val="00DD29B0"/>
    <w:rsid w:val="00DE08DC"/>
    <w:rsid w:val="00DE653D"/>
    <w:rsid w:val="00E13E2C"/>
    <w:rsid w:val="00E5362C"/>
    <w:rsid w:val="00E6209A"/>
    <w:rsid w:val="00E7316A"/>
    <w:rsid w:val="00E75804"/>
    <w:rsid w:val="00EB48D3"/>
    <w:rsid w:val="00EB636E"/>
    <w:rsid w:val="00ED1121"/>
    <w:rsid w:val="00EE6477"/>
    <w:rsid w:val="00F07626"/>
    <w:rsid w:val="00F47C10"/>
    <w:rsid w:val="00F53225"/>
    <w:rsid w:val="00F5365D"/>
    <w:rsid w:val="00F55FF3"/>
    <w:rsid w:val="00F763EE"/>
    <w:rsid w:val="00F8313D"/>
    <w:rsid w:val="00FA2AD8"/>
    <w:rsid w:val="00FB1FAE"/>
    <w:rsid w:val="00FD4BF4"/>
    <w:rsid w:val="00FD5DD3"/>
    <w:rsid w:val="00FF430A"/>
    <w:rsid w:val="00FF4B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FF430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  <w:style w:type="paragraph" w:styleId="BalloonText">
    <w:name w:val="Balloon Text"/>
    <w:basedOn w:val="Normal"/>
    <w:link w:val="BalloonTextChar"/>
    <w:rsid w:val="00C148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48C4"/>
    <w:rPr>
      <w:rFonts w:ascii="Tahoma" w:hAnsi="Tahoma" w:cs="Tahoma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A6650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FF430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  <w:style w:type="paragraph" w:styleId="BalloonText">
    <w:name w:val="Balloon Text"/>
    <w:basedOn w:val="Normal"/>
    <w:link w:val="BalloonTextChar"/>
    <w:rsid w:val="00C148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48C4"/>
    <w:rPr>
      <w:rFonts w:ascii="Tahoma" w:hAnsi="Tahoma" w:cs="Tahoma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A665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6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3.wmf"/><Relationship Id="rId63" Type="http://schemas.openxmlformats.org/officeDocument/2006/relationships/image" Target="media/image21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2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oleObject" Target="embeddings/oleObject80.bin"/><Relationship Id="rId175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0.wmf"/><Relationship Id="rId53" Type="http://schemas.openxmlformats.org/officeDocument/2006/relationships/image" Target="media/image16.wmf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0.wmf"/><Relationship Id="rId5" Type="http://schemas.openxmlformats.org/officeDocument/2006/relationships/settings" Target="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40.wmf"/><Relationship Id="rId160" Type="http://schemas.openxmlformats.org/officeDocument/2006/relationships/image" Target="media/image65.wmf"/><Relationship Id="rId165" Type="http://schemas.openxmlformats.org/officeDocument/2006/relationships/oleObject" Target="embeddings/oleObject84.bin"/><Relationship Id="rId181" Type="http://schemas.openxmlformats.org/officeDocument/2006/relationships/image" Target="media/image74.wmf"/><Relationship Id="rId186" Type="http://schemas.openxmlformats.org/officeDocument/2006/relationships/image" Target="media/image77.wmf"/><Relationship Id="rId22" Type="http://schemas.openxmlformats.org/officeDocument/2006/relationships/oleObject" Target="embeddings/oleObject8.bin"/><Relationship Id="rId27" Type="http://schemas.openxmlformats.org/officeDocument/2006/relationships/image" Target="media/image7.wmf"/><Relationship Id="rId43" Type="http://schemas.openxmlformats.org/officeDocument/2006/relationships/image" Target="media/image11.wmf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4.wmf"/><Relationship Id="rId113" Type="http://schemas.openxmlformats.org/officeDocument/2006/relationships/image" Target="media/image43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55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00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63.wmf"/><Relationship Id="rId171" Type="http://schemas.openxmlformats.org/officeDocument/2006/relationships/image" Target="media/image69.wmf"/><Relationship Id="rId176" Type="http://schemas.openxmlformats.org/officeDocument/2006/relationships/oleObject" Target="embeddings/oleObject90.bin"/><Relationship Id="rId192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19.wmf"/><Relationship Id="rId103" Type="http://schemas.openxmlformats.org/officeDocument/2006/relationships/image" Target="media/image38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0.emf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7.wmf"/><Relationship Id="rId91" Type="http://schemas.openxmlformats.org/officeDocument/2006/relationships/image" Target="media/image33.e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58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67.wmf"/><Relationship Id="rId182" Type="http://schemas.openxmlformats.org/officeDocument/2006/relationships/oleObject" Target="embeddings/oleObject93.bin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4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450.wmf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2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53.wmf"/><Relationship Id="rId151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72.wmf"/><Relationship Id="rId172" Type="http://schemas.openxmlformats.org/officeDocument/2006/relationships/oleObject" Target="embeddings/oleObject88.bin"/><Relationship Id="rId193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109" Type="http://schemas.openxmlformats.org/officeDocument/2006/relationships/image" Target="media/image41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7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48.emf"/><Relationship Id="rId141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78.wmf"/><Relationship Id="rId7" Type="http://schemas.openxmlformats.org/officeDocument/2006/relationships/footnotes" Target="footnotes.xml"/><Relationship Id="rId71" Type="http://schemas.openxmlformats.org/officeDocument/2006/relationships/image" Target="media/image25.wmf"/><Relationship Id="rId92" Type="http://schemas.openxmlformats.org/officeDocument/2006/relationships/image" Target="media/image330.emf"/><Relationship Id="rId162" Type="http://schemas.openxmlformats.org/officeDocument/2006/relationships/oleObject" Target="embeddings/oleObject82.bin"/><Relationship Id="rId183" Type="http://schemas.openxmlformats.org/officeDocument/2006/relationships/image" Target="media/image75.e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2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10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44.emf"/><Relationship Id="rId131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64.emf"/><Relationship Id="rId178" Type="http://schemas.openxmlformats.org/officeDocument/2006/relationships/oleObject" Target="embeddings/oleObject91.bin"/><Relationship Id="rId61" Type="http://schemas.openxmlformats.org/officeDocument/2006/relationships/image" Target="media/image20.wmf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0.wmf"/><Relationship Id="rId194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4.bin"/><Relationship Id="rId35" Type="http://schemas.openxmlformats.org/officeDocument/2006/relationships/image" Target="media/image9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image" Target="media/image360.emf"/><Relationship Id="rId105" Type="http://schemas.openxmlformats.org/officeDocument/2006/relationships/image" Target="media/image39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86.bin"/><Relationship Id="rId8" Type="http://schemas.openxmlformats.org/officeDocument/2006/relationships/endnotes" Target="endnotes.xml"/><Relationship Id="rId51" Type="http://schemas.openxmlformats.org/officeDocument/2006/relationships/image" Target="media/image15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4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66.wmf"/><Relationship Id="rId184" Type="http://schemas.openxmlformats.org/officeDocument/2006/relationships/image" Target="media/image76.wmf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3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54.wmf"/><Relationship Id="rId158" Type="http://schemas.openxmlformats.org/officeDocument/2006/relationships/image" Target="media/image630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73.wmf"/><Relationship Id="rId195" Type="http://schemas.openxmlformats.org/officeDocument/2006/relationships/theme" Target="theme/theme1.xml"/><Relationship Id="rId190" Type="http://schemas.openxmlformats.org/officeDocument/2006/relationships/image" Target="media/image7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9.bin"/><Relationship Id="rId57" Type="http://schemas.openxmlformats.org/officeDocument/2006/relationships/image" Target="media/image18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4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49.bin"/><Relationship Id="rId99" Type="http://schemas.openxmlformats.org/officeDocument/2006/relationships/image" Target="media/image36.emf"/><Relationship Id="rId101" Type="http://schemas.openxmlformats.org/officeDocument/2006/relationships/image" Target="media/image37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68.wmf"/><Relationship Id="rId185" Type="http://schemas.openxmlformats.org/officeDocument/2006/relationships/oleObject" Target="embeddings/oleObject9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2.bin"/><Relationship Id="rId26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439994-F6A9-4053-8457-E6249988D7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15</Pages>
  <Words>666</Words>
  <Characters>379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home</Company>
  <LinksUpToDate>false</LinksUpToDate>
  <CharactersWithSpaces>4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</dc:creator>
  <cp:lastModifiedBy>jhk</cp:lastModifiedBy>
  <cp:revision>17</cp:revision>
  <cp:lastPrinted>2008-02-27T15:42:00Z</cp:lastPrinted>
  <dcterms:created xsi:type="dcterms:W3CDTF">2010-09-27T21:50:00Z</dcterms:created>
  <dcterms:modified xsi:type="dcterms:W3CDTF">2014-09-25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